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56" r:id="rId2"/>
    <p:sldId id="257" r:id="rId3"/>
    <p:sldId id="262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71" r:id="rId14"/>
    <p:sldId id="268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8" r:id="rId23"/>
    <p:sldId id="277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6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36.603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10.545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12.336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52,'68'-3,"95"-16,5-2,367 12,-528 9,0 1,0-1,-1 1,1 0,0 1,0 0,9 3,-15-4,1 0,-1-1,0 1,1 0,-1 0,0 0,0 0,1 0,-1 0,0 0,0 0,0 1,0-1,-1 0,1 1,0-1,0 0,-1 1,1-1,-1 1,1-1,-1 1,0-1,0 1,1 0,-1-1,0 1,0-1,-1 1,1-1,0 1,0 0,-1-1,1 1,-1-1,1 0,-1 1,-1 2,-4 5,0-1,-1 0,0 0,0-1,-1 1,0-2,0 1,-1-1,0 0,0-1,0 0,-11 4,-3 4,-144 71,-351 122,499-200,10-4,0 1,1-1,0 1,-1 1,1 0,1 0,-1 0,1 1,-1 1,1-1,-10 11,16-15,1 0,-1 0,1 0,-1 0,1 0,0 1,0-1,-1 0,1 0,0 0,0 0,0 1,0-1,0 0,0 0,0 0,1 0,-1 1,0-1,1 0,-1 0,1 0,-1 0,1 0,-1 0,1 0,0 0,0 0,-1 0,1-1,0 1,0 0,0 0,0-1,0 1,0 0,0-1,0 1,0-1,0 1,2-1,56 24,-49-21,103 28,179 27,-194-42,16 2,-59-12,0 3,102 31,-156-39,41 19,-41-19,0-1,-1 0,1 1,0-1,-1 1,1-1,-1 1,1 0,-1-1,1 1,-1 0,1-1,-1 1,0 0,1-1,-1 1,0 0,0 0,0-1,1 1,-1 0,0 0,0-1,0 1,0 0,0 0,0-1,0 1,-1 0,1 0,0-1,0 1,0 0,-1 0,1-1,-1 1,1 0,0-1,-1 1,1 0,-1-1,1 1,-1-1,0 1,1-1,-1 1,1-1,-1 1,0-1,-1 1,-19 11,0 0,-2-2,1-1,-1 0,-1-2,-39 8,24-5,-506 161,502-158,31-10,1 0,0 0,0 1,0 1,1-1,-1 2,1 0,-17 12,26-17,0 0,0 0,1-1,-1 1,0 0,0 0,0 1,1-1,-1 0,0 0,1 0,-1 0,1 0,0 1,-1-1,1 0,0 1,0-1,0 0,-1 0,1 1,1-1,-1 0,0 1,0-1,0 0,2 3,-1-2,1 0,-1 1,1-1,0 0,0 0,0 0,0-1,1 1,-1 0,0-1,1 1,3 0,9 5,0-1,1-1,20 4,-36-9,77 13,150 7,-13-4,-56 8,-126-2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22.758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0'1,"0"-1,1 1,-1 0,0-1,1 1,-1-1,1 1,-1 0,1-1,-1 1,1-1,0 1,-1-1,1 0,0 1,-1-1,1 0,0 1,-1-1,1 0,0 0,0 0,-1 0,2 1,25 3,-22-4,129 10,152-8,114 8,-390-9,-1 0,1 1,-1 0,0 1,1 0,-1 0,-1 1,15 8,-22-11,1 0,0 1,0-1,-1 1,1-1,-1 1,1 0,-1-1,0 1,1 0,-1 0,0 0,0 0,-1 0,1 0,0 0,0 3,-1-2,0 0,0 0,-1 0,1 0,-1 0,1-1,-1 1,0 0,0 0,0-1,-1 1,1 0,-1-1,1 1,-1-1,-3 4,-13 13,0-1,-1 0,0-1,-2-1,-23 13,-120 66,149-87,-313 157,320-161,0 0,0 1,1 0,-12 11,18-15,0-1,0 1,0 0,1 0,-1 0,0-1,0 1,1 0,-1 0,1 0,-1 0,1 0,-1 0,1 1,0-1,-1 0,1 0,0 0,0 0,0 0,0 0,0 1,0-1,0 0,0 0,1 0,-1 0,0 0,1 0,-1 0,0 0,1 0,0 0,-1 0,1 0,-1 0,1 0,0 0,0 0,0 0,-1-1,1 1,0 0,0-1,0 1,0-1,2 2,9 4,-1-1,1 0,0 0,0-1,0 0,1-1,14 1,99 6,-99-8,162 4,103 8,-279-13,0 1,0 0,25 8,-37-10,1 1,-1-1,0 1,1 0,-1-1,0 1,0 0,0 0,0 0,1 0,-1 0,0 0,0 0,-1 0,1 0,0 0,0 1,0 1,0-2,-1 1,-1-1,1 1,0-1,0 1,0-1,-1 1,1-1,-1 0,1 1,-1-1,0 0,1 1,-1-1,0 0,0 0,0 0,0 0,0 1,0-2,0 1,-2 2,-23 16,0-1,-1-1,-1-2,-58 24,32-14,-224 90,58-26,219-89,-1 1,0 0,0-1,1 1,-1 0,0 0,1-1,-1 1,1 1,-1-1,1 0,-1 0,1 0,0 1,0-1,-1 1,1-1,0 1,0-1,1 1,-1 0,0-1,0 1,1 0,-1 2,1-2,1 0,0 0,-1 0,1 0,0 0,0 0,0 0,1 0,-1-1,0 1,1 0,-1-1,1 1,-1-1,1 1,0-1,3 2,11 7,1 0,1-1,26 9,37 9,90 17,-11-4,-158-39,7 1,1 1,0 1,-1 0,13 7,-20-10,-1 0,0-1,0 1,1 0,-1 0,0 0,0-1,0 1,0 1,0-1,-1 0,1 0,0 0,0 0,-1 0,1 1,-1-1,1 0,-1 1,1-1,-1 0,0 1,0-1,1 1,-1-1,0 0,0 1,-1-1,1 1,0-1,0 0,-1 1,1-1,-1 0,1 1,-1-1,1 0,-1 0,0 0,-1 3,-9 7,-1 1,0-2,-1 1,0-2,-1 0,1 0,-2-1,-20 8,4-1,-367 161,173-83,225-93,-9 4,0 0,0 0,0 1,-10 8,18-12,0 0,0-1,1 1,-1 0,0-1,0 1,1 0,-1 0,0-1,1 1,-1 0,1 0,-1 0,1 0,-1 0,1 0,0 0,-1 0,1 0,0 0,0 0,0 0,0 0,0 0,0 0,0 0,0 0,0 1,0-1,1 0,-1 0,0 0,1 0,-1 0,1-1,-1 1,1 0,-1 0,1 0,0 0,-1 0,1-1,0 1,0 0,0-1,-1 1,1 0,0-1,0 1,0-1,2 1,6 4,0 0,1-1,0 0,0-1,0 0,20 3,69 4,-55-6,497 10,-487-14,-19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25.773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773'21,"-562"-19,15 2,-199-1,46 10,-66-12,0 1,-1 0,1 0,-1 0,1 1,-1 0,0 1,0-1,0 1,-1 0,1 0,6 7,-9-3,1-1,-1 0,0 1,-1-1,0 1,0 0,0 0,-1 0,0 0,-1 14,4 22,3 13,-3 1,-3 59,-1-9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32.716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78 0,'268'10,"-63"0,-126-9,345 15,-2 35,-409-49,-1 1,1 0,0 1,-1 0,1 1,-1 0,14 9,-21-10,-1-1,0 1,0 0,0 0,0 0,-1 1,1-1,-1 1,0 0,-1 0,1 0,-1 0,0 0,0 1,-1-1,1 1,-1-1,-1 1,1 6,0-5,-1-1,0 0,-1 0,1 0,-1 1,0-1,-1 0,0 0,0 0,0 0,0-1,-1 1,-6 9,2-6,0 0,-1 0,0-1,0 0,-1 0,-18 12,-10 1,0-1,-1-2,-47 15,65-25,-404 118,133-46,282-77,-1 0,1 1,0 0,0 0,-14 10,22-13,0 0,0 0,0 0,0 0,0 0,0 0,0 0,0 1,0-1,0 0,1 0,-1 1,0-1,1 1,-1-1,1 0,0 1,-1 2,2-2,-1-1,0 1,1 0,0-1,-1 1,1 0,0-1,0 1,0-1,0 1,0-1,0 0,0 1,1-1,-1 0,0 0,1 0,-1 0,4 2,10 6,1-1,0 0,1-2,-1 1,1-2,1 0,21 2,135 12,-128-16,527 26,-393-23,-163-6,-10 0,0 0,0 0,0 1,0 0,0 0,0 0,10 5,-17-6,0 0,1 1,-1-1,0 0,0 1,0-1,0 0,0 1,0-1,0 0,0 1,0-1,0 0,0 1,0-1,0 0,0 1,0-1,0 0,0 1,0-1,0 0,0 1,-1-1,1 0,0 1,0-1,0 0,-1 0,1 1,0-1,0 0,-1 0,1 1,0-1,0 0,-1 0,1 0,0 0,-1 1,1-1,0 0,-1 0,1 0,0 0,-1 0,1 0,0 0,-1 0,-24 11,-88 18,-212 27,222-41,-477 58,563-72,-1 1,1 1,-1 1,1 0,0 2,-18 7,34-12,0-1,0 0,0 1,0-1,0 1,0 0,0-1,0 1,0 0,0-1,1 1,-1 0,0 0,0 0,1 0,-1 0,1 0,-1 0,1 0,-1 0,1 0,0 0,-1 0,1 0,0 0,0 2,0-2,1 1,-1-1,1 1,-1-1,1 1,0-1,0 1,0-1,0 0,0 1,0-1,0 0,0 0,1 0,1 2,6 3,1 0,-1-1,1 0,16 5,20 4,0-1,0-3,65 6,148-2,-122-9,158 10,-286-14,0 0,0 0,0 1,-1 0,1 1,-1 0,14 7,-21-10,0 1,0-1,0 1,0 0,0-1,0 1,0 0,-1 0,1 0,0 0,0 0,-1 0,1 0,0 0,-1 0,1 0,-1 0,0 0,1 0,-1 0,0 0,0 1,1 1,-2-1,0 1,0-1,0 0,0 0,0 0,0 0,-1 0,1 0,-1 0,1 0,-1 0,0-1,0 1,0-1,0 1,0-1,-2 1,-35 20,-1-3,-1-1,0-1,-1-3,-49 10,43-11,-781 161,436-102,381-70,1 0,0 1,0 1,-13 5,24-9,-1 1,0-1,1 0,-1 0,1 1,-1-1,1 0,-1 1,1-1,-1 0,1 1,0-1,-1 1,1-1,-1 1,1-1,0 1,0-1,-1 1,1-1,0 1,0-1,-1 1,1 0,0-1,0 1,0-1,0 1,0 0,0-1,0 1,0 0,2 1,-1 0,1-1,-1 1,1 0,0-1,0 1,0-1,0 0,0 0,0 0,0 0,0 0,0 0,3 0,38 14,1-2,0-2,77 8,141 0,-261-19,917 8,-721-10,-176 2,29-1,-47 1,-1 0,1 1,-1-1,1 1,-1-1,1 1,-1 0,0 0,1 0,-1 0,0 0,0 0,0 1,4 2,-1 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34.700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52'24,"2"-2,0-3,1-2,1-3,89 12,286 4,-394-29,574 3,-208-4,-390 0,1-1,0 1,1 1,-1 1,1 0,25 7,-39-9,0 0,0 0,-1 0,1 1,0-1,0 0,0 1,-1-1,1 0,0 1,0-1,-1 1,1 0,0-1,-1 1,1-1,0 1,-1 0,1-1,-1 1,0 0,1 0,-1-1,1 1,-1 0,0 0,0 0,1 0,-1 0,0-1,0 1,0 0,0 0,0 0,0 0,0 0,0-1,0 1,-1 0,1 0,0 0,-1 0,1-1,0 1,-1 0,1 0,-1-1,1 1,-1 0,0 0,-37 34,-20 3,0-2,-2-3,-69 28,-204 65,260-100,-185 64,-286 109,539-197,0-1,0 1,1 1,-1-1,1 1,-1 0,1 0,0 0,0 1,0-1,-5 7,9-9,-1 0,1 0,-1 0,1 0,0 0,-1 0,1 0,0 0,0 0,0 0,0 0,0 0,0 0,0 1,0-1,0 0,1 0,-1 0,0 0,1 0,-1 0,1 1,1 1,0 0,1-1,-1 1,1 0,-1-1,1 0,0 1,0-1,5 3,12 5,1 0,-1-1,2-2,-1 0,1-1,33 5,144 8,-184-18,809 8,-788-10,16 2,-52-1,-1 0,1 0,0 0,0 0,0 0,0 1,0-1,0 0,-1 0,1 0,0 0,0 1,0-1,0 0,0 0,0 0,0 0,0 1,0-1,0 0,0 0,0 0,0 1,0-1,0 0,0 0,0 0,0 1,0-1,0 0,0 0,0 0,0 0,0 1,1-1,-1 0,0 0,0 0,0 0,0 0,0 1,0-1,1 0,-1 0,0 0,0 0,0 0,0 0,1 0,-16 7,-1-1,1-1,-32 6,10-3,-428 101,-493 132,926-232,22-7,0 0,0 1,0 0,0 1,1 0,0 0,-17 11,25-14,0 0,0 0,0 0,0-1,0 2,0-1,1 0,-1 0,0 0,1 0,-1 0,1 1,-1-1,1 0,-1 0,1 1,0-1,0 0,0 1,0-1,0 0,0 1,0-1,0 0,0 1,0-1,1 0,-1 1,1-1,-1 0,1 0,-1 0,1 1,0-1,0 0,-1 0,1 0,0 0,0 0,0 0,0 0,0-1,0 1,0 0,1 0,1 0,5 5,1-1,0 0,1-1,17 6,39 9,1-2,136 13,143-10,-310-19,380 4,-118-4,-247 3,-50-4,-1 0,1 0,0 0,-1 0,1 0,0 0,-1 0,1 0,0 1,-1-1,1 0,-1 0,1 1,-1-1,1 0,0 1,-1-1,1 1,-1-1,1 1,-1-1,0 1,1-1,-1 1,0-1,1 2,-10 10,-31 10,38-21,-76 32,-126 35,-86 5,205-53,-523 114,588-129,-59 17,74-20,1-1,-1 1,1 0,0 1,0-1,0 1,0 0,0 0,0 0,1 0,-1 0,1 1,-4 5,7-8,0 1,-1-1,1 0,0 0,0 1,0-1,0 0,0 0,0 1,0-1,0 0,1 0,-1 1,0-1,1 0,-1 0,1 0,0 0,-1 0,1 1,0-1,-1 0,1 0,0-1,0 1,0 0,0 0,0 0,0-1,0 1,0 0,0-1,0 1,0-1,3 1,49 22,-46-21,91 26,164 27,-185-42,194 18,-94-14,-141-1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36.370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50,'4'0,"6"0,6 0,13 0,23 0,25 0,21 0,25 0,17-4,15-2,8 0,-2-2,-15-1,-25 1,-27 3,-31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37.115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58,'0'-5,"4"0,6-1,15 1,11 2,22 1,31 1,27 1,33 0,21-5,22 0,8-9,1-6,-21-4,-23 1,-39 2,-39 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48.969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30,'322'0,"1147"-16,-631 9,-101 4,-448-10,120-1,147-4,-359 5,238-7,-71 7,30 1,-264 19,-1 7,158 36,-17-2,-133-25,191 59,-313-77,0 0,0 2,-1 0,0 0,0 1,-1 1,0 0,-1 1,20 19,-27-24,0 1,-1-1,1 1,-1-1,0 1,-1 1,0-1,0 0,0 1,0 0,-1 0,0-1,-1 1,0 0,0 0,0 1,-1-1,0 0,0 0,-1 0,0 0,0 0,-3 11,1-13,1-1,-1 0,1 0,-1 0,0 0,-1-1,1 1,-1-1,1 0,-1 0,0 0,0 0,-1-1,1 1,0-1,-1 0,1 0,-1-1,0 0,-9 2,-12 2,0-1,-40 0,55-3,-473 0,-126 8,300 44,161-23,-670 94,40-104,266-16,-1499 14,1310-20,592 3,-125-3,183-3,-58-15,66 11,0 1,-57-2,-32 11,104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28:50.461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80,'1387'-41,"-686"9,-93 25,-352 9,-235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39.136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0,'492'35,"-139"-4,1058-16,-848-19,108 17,41 0,-340-12,290-3,-223-24,90 0,-261 13,4 1,123-14,-34 1,-13 12,71 0,-128 0,-2 0,-148 13,368-14,-135 3,-28 2,370-8,-539 18,-55 4,162 29,-161-15,150 2,-64-23,131 3,-224 11,33 2,83-15,-20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30:20.215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56,'4'2,"0"1,0-1,0 1,0-1,0-1,1 1,-1-1,1 1,5-1,7 4,31 9,0-3,0-2,73 5,153-8,-183-5,1068-4,-1092 6,87 16,-13-1,379 33,320 24,1378-11,-1363-63,-673 12,-27 0,-116-11,-23 0,0-1,0-1,0 0,0-1,0-1,17-4,-32 5,1 0,-1 1,0-1,1 0,-1 0,0 0,0 0,1-1,-1 1,0 0,0 0,0-1,0 1,-1-1,1 1,0-1,-1 1,1-1,-1 1,1-1,-1 1,0-1,1 0,-1 1,0-1,0 0,0 1,-1-1,1 1,0-1,0 0,-1 1,1-1,-1 1,-1-4,-3-8,1 1,-2-1,-8-13,11 21,-2-6,-1 0,-1 0,1 1,-2 0,0 0,0 1,0 0,-1 0,-1 1,0 0,0 0,0 1,-1 1,0 0,0 0,0 1,-15-4,-45-11,0 3,-2 4,-91-6,4 0,14 5,-1 6,-221 17,-201 36,-347 10,-976-57,1611 18,167-6,0 4,0 6,-130 39,210-50,-12 7,0 2,1 2,1 2,-57 37,39-22,-27 16,-84 45,145-84,0-3,-1 0,0-1,-48 8,58-15,0 1,1 1,-1 0,1 2,0 0,1 1,-1 1,2 0,-1 2,1-1,-24 23,-16 14,37-33,0 1,1 0,1 2,1 0,-29 39,27-35,14-18,1 0,0 0,0 1,0-1,1 1,-5 8,7-11,-1-1,1 1,0 0,0 0,0 0,0 0,0 0,0 0,1 0,-1 0,0-1,0 1,1 0,-1 0,0 0,1 0,-1-1,1 1,-1 0,1 0,-1-1,1 1,0 0,-1-1,1 1,0-1,-1 1,1-1,0 1,0-1,0 1,-1-1,1 0,0 0,0 1,0-1,0 0,0 0,0 0,1 0,20 5,1 0,0-2,-1-1,1-1,29-2,2 1,1603 1,-759-4,-646 2,876 32,10-7,-763-27,162 2,-495 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30:23.222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376 106,'148'0,"1350"-31,491-44,-174 79,-1710 2,-1 4,148 35,-113-19,233 33,-362-56,-1-1,1 2,-1-1,0 1,0 0,0 1,-1 0,0 1,0 0,13 12,2 6,39 51,4 6,-25-43,1-2,47 31,35 30,-119-93,0 0,-1 1,1 0,-1 0,0 0,-1 0,1 1,-1-1,0 1,3 10,-5-14,-1 0,1 0,-1 0,0 0,0 0,0 0,0 0,0 0,-1 0,1 0,0 0,-1 0,1 0,-1 0,0 0,0 0,0 0,0-1,0 1,0 0,0 0,-1-1,1 1,-1-1,1 0,-1 1,1-1,-1 0,0 0,0 0,1 0,-1 0,0 0,0 0,0-1,0 1,-2 0,-28 8,1-1,-1-1,-49 3,-106-2,127-7,-947 4,572-8,-440-10,0-1,599 13,-407 5,-51 59,-130 3,23-68,808 2,0 2,0 1,0 1,0 2,1 1,0 2,-51 21,81-30,-1 1,1 0,0 0,0 0,0 1,-1-1,1 0,0 1,1 0,-1-1,0 1,0 0,1 0,-1 0,1 0,-1 0,1 0,0 0,-2 5,3-5,0 0,0 0,0 0,1 0,-1 0,0 0,1 0,-1 0,1 0,0 0,0 0,0-1,0 1,0 0,0-1,0 1,0 0,3 2,6 5,0-1,0 0,1-1,0 0,0 0,14 5,17 5,1-2,0-1,1-3,72 10,187 5,-238-23,1235 37,3-47,-128-20,-923 18,302 3,11 28,-3-48,-308-26,-51 7,-36 18,-126 2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30:26.464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574 129,'103'10,"-12"0,459-18,1-40,-3 0,1137 4,-1048 70,-68 5,3-33,-209-1,-317 2,42 0,1 4,136 21,-133-11,150 3,-154-13,-1 3,95 19,-141-17,-14-4,-1 2,45 15,-66-20,0 1,0 0,0 0,-1 1,1-1,-1 1,1 0,-1 1,0-1,0 1,-1-1,1 1,-1 0,1 0,-1 1,-1-1,1 1,-1-1,4 11,-5-10,-1-1,1 0,-1 1,-1-1,1 1,0-1,-1 1,0-1,0 1,-1-1,1 0,-1 0,0 0,0 0,0 0,0 0,-1 0,0-1,0 1,0-1,0 1,-5 2,-8 9,-1-1,-1-1,-23 13,-18 7,-2-3,-1-2,-2-3,-70 18,-273 50,399-91,-255 42,-1-12,-2-12,-426-21,-17-66,453 38,229 26,-1098-81,-169 102,951-10,101-5,-461 33,657-27,0 2,-81 31,92-26,1 2,1 1,0 2,2 1,-39 36,64-53,1 0,-1 1,1 0,0 0,1 0,0 1,0-1,0 1,1 0,0 0,0 0,1 1,-1-1,2 1,-1-1,1 1,0 0,1-1,0 1,0 0,1-1,0 1,0 0,4 11,-2-5,2-1,0 1,0-1,1 0,1-1,0 1,1-1,0-1,1 0,0 0,1 0,19 15,7 0,1-2,1-2,1-2,1-1,54 18,220 53,-287-83,74 15,2-4,164 7,214-21,-275-6,1195-38,4 1,426 40,-1588 12,16 0,-238-1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1:16:11.417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495'19,"-214"-5,2132 7,-1552-24,2665 3,-3508 0,47 2,-62-2,0 1,0-1,1 1,-1-1,0 1,0 0,0 0,-1 1,1-1,0 1,0-1,-1 1,1 0,-1 0,5 4,-7-6,1 1,-1-1,0 1,1 0,-1-1,0 1,0-1,0 1,1 0,-1-1,0 1,0 0,0 0,0-1,0 1,0 0,0-1,0 1,0 0,0-1,-1 1,1 0,0-1,0 1,-1-1,1 1,0 0,-1-1,1 1,0-1,-1 1,1-1,-1 1,0 0,-24 15,2-7,0-1,0 0,-1-2,-39 5,36-7,-1250 204,1055-174,-1324 167,-11-105,281-105,1026-15,-95-3,313 25,-53-8,52 4,-47 0,14 9,1 4,1 2,0 3,-79 26,141-38,0 0,0 0,0 1,0-1,0 1,0-1,0 1,0 0,0 0,1 0,-1 0,0 0,1 0,-1 1,0-1,1 1,0-1,-1 1,1-1,0 1,0 0,0-1,-2 4,4-3,0 0,0 1,0-1,0 0,0 0,0 0,0 0,1-1,-1 1,1 0,-1 0,1-1,0 1,0-1,-1 0,1 1,0-1,0 0,1 0,-1 0,0 0,0-1,3 1,35 16,2-2,0-2,1-2,59 7,188 10,-274-26,767 26,5-31,-367-1,-82 2,503 2,-443 24,-22 0,-23-22,-113-3,244 31,-441-22,0 1,0 3,44 17,-60-21,0-1,43 5,-24-5,-5-2,0-2,65-4,-67-1,0 2,77 10,-106-8,-1 1,0 1,0 0,0 0,-1 1,0 0,12 8,56 49,-77-62,4 4,0 0,0 0,-1 1,0-1,1 1,-2 0,1 0,-1 0,1 0,-1 0,-1 1,1-1,-1 1,0-1,0 1,0-1,-1 1,0 0,0-1,-1 1,1-1,-3 9,1-6,0-1,0 1,0-1,-1 0,-1 0,1 0,-1-1,0 1,0-1,-1 0,0 0,0 0,0-1,-1 0,1 0,-9 5,-12 5,-1-2,0-1,0-1,-32 7,-122 24,-399 36,-8-41,107-17,-711-63,-322-48,1190 90,-293 5,403 8,-97 2,232-13,-98-4,171 2,0 0,0-1,1 0,-1 0,1 0,0 0,0-1,-1 0,2 0,-1 0,0-1,1 0,-1 1,1-2,0 1,1 0,-5-6,-8-13,1-1,-16-36,1 4,21 41,-1 0,0 1,-1 0,0 1,-2 0,1 0,-1 1,-19-12,12 1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1:16:14.995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727 28,'4680'-21,"-1980"15,-1795 7,-895-2,-1 1,0 0,0 0,0 1,13 3,-21-4,0 0,0 0,0 0,0 1,0-1,-1 0,1 1,0-1,0 1,0-1,0 1,0-1,-1 1,1 0,0-1,-1 1,1 0,0-1,-1 1,1 0,-1 0,1 0,-1 0,1 0,-1-1,0 1,0 0,1 0,-1 0,0 0,0 0,0 0,0 0,0 0,0 0,0 0,0 0,0 0,-1 0,1 0,0 0,-1 0,1 0,0-1,-1 1,1 0,-1 0,1 0,-1 0,-1 0,-10 15,0-2,-1 0,0 0,-1-1,-1-1,0 0,-20 11,7-3,-582 366,135-93,465-287,0 0,0-1,0 0,-1-1,1 0,-1-1,0 0,0-1,0 0,-1-1,-11 1,-11-3,-1-1,-43-9,30 4,40 6,-1253-146,741 112,-530-49,238-33,-190-21,-62 110,722 30,273 1,1 2,0 4,-87 21,-195 71,334-96,-79 24,-37 11,-239 106,359-140,-1 1,1 1,1 0,-1 0,1 1,1 1,-17 17,25-24,-1 1,0-1,1 1,0 0,0-1,0 1,0 0,1 0,-1 1,1-1,0 0,0 0,1 1,-1-1,1 0,0 1,0-1,1 0,-1 1,1-1,0 0,0 0,0 1,1-1,-1 0,1 0,0 0,0-1,3 5,2 0,0 0,0 0,1-1,0 0,0 0,1-1,-1 0,2 0,16 7,100 36,-104-41,104 31,1-6,254 32,276-21,1295-37,-760-77,-454 20,-644 45,518-24,-3 34,-530 2,0 4,-1 3,97 30,-47-3,133 65,-247-101,-1 2,1 0,-2 0,1 1,18 16,-27-20,-1-1,0 1,1 0,-1 0,-1 0,1 0,0 1,-1-1,0 1,0 0,-1-1,1 1,-1 0,0 0,0 0,0 0,-1 0,0 0,-1 10,1-12,-1 1,0-1,-1 0,1 0,0 1,-1-1,0 0,0 0,0-1,0 1,0 0,0-1,-1 1,1-1,-1 0,0 0,0 0,0 0,0 0,0-1,0 1,-6 1,-10 4,-1-1,-35 7,39-10,-443 60,-10-38,389-22,-2384 4,1824-54,73 3,3 39,405 15,1 6,0 7,-281 80,-42 34,268-87,210-49,0-1,0 1,0 0,1 1,-1-1,1 0,-1 1,1 0,-1-1,1 1,0 0,-3 3,4-3,0-1,0 0,1 1,-1-1,0 0,1 1,-1-1,1 1,0-1,-1 1,1-1,0 1,0-1,0 1,0-1,0 1,0-1,1 2,0 2,1-1,0 0,0 0,0 0,1 0,-1 0,1-1,0 1,0-1,0 0,0 0,1 0,-1 0,8 4,25 14,0-2,2-2,0-1,1-2,0-2,65 12,254 21,-303-40,927 33,-2-65,-914 2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1:16:18.438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907 0,'7'4,"0"0,-1 0,1-1,0 0,1 0,-1-1,0 1,1-2,0 1,-1-1,12 0,13 4,557 63,10-48,-554-19,2509-14,-1987 4,-52-1,914-6,-1226 14,-20-1,264 29,-411-22,-1 2,0 2,0 1,-1 2,0 1,-1 2,-1 1,0 1,54 38,-81-49,0 1,1-1,-2 1,1 0,-1 1,0-1,0 1,-1 0,0 0,0 0,0 0,-1 0,0 1,-1-1,1 1,-2-1,1 1,-1 0,0-1,0 1,-1-1,-2 11,0-3,0 0,-1 0,0 0,-1 0,-1-1,0 1,-1-1,-1-1,0 0,-12 15,1-8,-1-1,0-1,-2-1,0 0,-1-2,-1 0,-41 17,-4-2,-114 32,-35-5,-360 45,-231-35,-1130-50,1443-35,-728-15,934 31,-729 7,830 8,1 8,0 8,-346 102,530-130,-60 18,-70 31,118-43,0 1,1 0,0 1,0 1,1 0,0 1,1 0,0 1,-19 24,27-30,1 1,0-1,1 1,0 0,0 1,0-1,1 0,0 1,0-1,1 1,0 0,0-1,1 1,0 0,0 0,1-1,0 1,1 0,2 7,-1-4,1-1,0 0,1 0,0-1,0 0,1 1,0-2,1 1,0-1,1 0,-1 0,1-1,11 8,7 2,0-2,1 0,1-2,0 0,1-2,53 12,175 30,0-17,288 3,267-56,803-169,-1488 168,446-63,568-77,6 34,-366 106,-605 19,-153-1,0 2,1 1,-1 0,0 2,-1 1,1 1,29 12,6 10,73 46,-95-53,33 13,-49-26,-1 0,-1 1,0 2,18 13,-34-24,-1-1,0 1,0 0,0-1,0 1,-1 0,1 0,0 0,0 0,0 0,-1-1,1 1,0 1,-1-1,1 0,-1 0,1 0,-1 0,0 0,1 0,-1 1,0-1,0 0,0 0,0 0,0 0,0 1,0-1,0 0,0 0,-1 0,1 1,0-1,-1 0,1 0,-1 0,1 0,-1 0,0 0,0 0,1 0,-1 0,0 0,0 0,0-1,0 1,0 0,0-1,-1 2,-8 3,0 1,0-2,0 1,-17 3,26-7,-198 52,-282 38,321-64,-489 74,-842 22,-664-145,1948 13,-550-14,621 22,-265 33,45 26,-172 32,369-63,140-21,19 1,35 5,104 9,278 8,-269-23,1622 43,-1712-49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1:17:12.551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230,'2403'0,"-1881"44,-239-12,357-1,3-32,-272-2,3213 2,-2846-34,-1-43,-282 27,317-38,-526 56,-90 11,-56 2,-79 1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1:17:17.254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436'32,"-230"-10,1662 55,-1287-66,346 2,-561 2,-192-5,-5 1,104 3,155-1,121 0,736-14,-1263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1:17:18.968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1811'0,"-1542"14,-124-5,-4-1,413 14,-214-10,-1 1,1517-14,-1825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9T08:47:02.894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90,'240'-3,"267"7,-281 19,48 1,722-22,-475-5,-134 4,426-3,-57-29,-403 13,638 0,-511 14,504-43,-247 6,-410 34,321-21,-242 14,-157 10,-77-6,92-2,-206 12,-3-2,1 3,0 3,-1 2,0 2,61 17,-33 2,-16-4,1-3,86 14,105-19,-98-10,-159-5,1 0,-1 0,0 1,0-1,0 1,1-1,-1 1,0 0,0-1,0 1,0 0,0 1,0-1,0 0,-1 0,1 1,0-1,-1 1,1 0,-1-1,1 1,-1 0,0 0,0 0,0 0,0 0,0 0,0 0,0 0,-1 0,1 0,-1 1,0-1,1 0,-1 0,0 1,0-1,-1 0,1 0,-1 3,0 2,0 1,-1-1,0 0,0 0,-1 0,0 0,0-1,0 1,-1-1,0 1,-6 6,-3 0,-1 1,0-2,-1 0,-1-1,0 0,0-1,-1-1,0-1,-1 0,-26 7,11-6,-1-1,0-2,0-2,-68 0,-214 9,168-4,-216 25,-58 2,-631-34,509-4,-73-23,-37 1,-709 26,1080-15,21 1,-212 0,-91 1,-322 11,850 2,0 2,-51 11,-27 4,-338 17,238-6,-111 7,-412-35,355-5,-260 3,62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41.102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8'1,"1"0,0 0,-1 1,16 5,9 2,69 5,175 3,-145-12,1642 18,-1225-25,-527 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9T08:47:07.644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858'0,"-1823"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9T08:47:09.428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42,'0'-1,"1"-1,-1 1,1 0,-1-1,1 1,0 0,0 0,0-1,0 1,0 0,0 0,0 0,0 0,0 1,0-1,0 0,1 0,-1 1,0-1,1 0,-1 1,0-1,3 1,40-12,-38 11,115-17,1 4,198 5,-68 5,1226-12,-947 19,-471-3,-1 1,0-2,116-18,-88 6,0 4,0 3,95 6,-163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9T08:47:11.286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4'0,"6"0,12 0,7 0,22 0,23 0,11 0,-1 0,-4 0,-6 0,-8 0,-12 0,-11 0,-12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9T08:48:54.092"/>
    </inkml:context>
    <inkml:brush xml:id="br0">
      <inkml:brushProperty name="width" value="0.5" units="cm"/>
      <inkml:brushProperty name="height" value="1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43.451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78,'4570'0,"-3671"-26,22 0,976 27,-1520 12,-10 1,843-15,-925-12,-20-1,610-32,-665 44,1-1,-120-9,41-1,13 0,-11 0,-8-1,-86 8,-18 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47.998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0,'985'9,"-3"39,-218-3,-134-10,487-16,-744-21,162-25,-464 18,75-21,45-7,27 0,30-3,-34 0,-19 1,-127 29,-39 4,0 2,32 0,576 5,-615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55.559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71'11,"-42"-2,1105 0,-705-12,1409 91,-849-70,-706-21,2548 3,-2955 0,0 2,0 0,-28 7,-12 2,-2420 414,1837-271,743-196,77-32,-40 38,184-24,-181 37,692-110,-101 78,260 52,-503 5,1829-2,-1868-13,-44 0,37-27,-165 8,-28 27,-163 6,-6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57.090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8'1,"1"0,0 0,0 1,-1 0,12 5,24 5,774 52,-721-60,1293 7,-844-13,-194 2,-33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7:59.457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1 207,'443'-1,"472"3,-510 10,128 2,1872-15,-1808-12,25-1,-330 2,-27-1,-22 13,387-15,111-53,-135 27,-251 20,440 10,-478 14,45-2,393-3,-467-11,121 0,264 13,-643 3,-1 1,0 1,0 1,0 2,50 20,52 13,-108-3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3-28T20:08:01.243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77,'1910'-55,"-1241"33,453 22,-110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8136-4330-4480-80D9-0F6FD9706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6072" y="1124712"/>
            <a:ext cx="11036808" cy="3172968"/>
          </a:xfrm>
        </p:spPr>
        <p:txBody>
          <a:bodyPr anchor="b">
            <a:normAutofit/>
          </a:bodyPr>
          <a:lstStyle>
            <a:lvl1pPr algn="l">
              <a:defRPr sz="8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6E5739-DD96-45FB-B609-3E3447A52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6072" y="4727448"/>
            <a:ext cx="11036808" cy="1481328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FF558-51F9-42A2-9944-DBE23DA8B2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6072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8C0E86-A7F7-4BDC-A637-254E5252D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10ADE-E9DA-4E57-BF57-1CCB65219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680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06CE56-3881-4ADA-8CEF-D18B02C242A3}"/>
              </a:ext>
            </a:extLst>
          </p:cNvPr>
          <p:cNvSpPr/>
          <p:nvPr/>
        </p:nvSpPr>
        <p:spPr>
          <a:xfrm rot="5400000">
            <a:off x="857544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9F3C543-62EC-4433-9C93-A2CD8764E9B4}"/>
              </a:ext>
            </a:extLst>
          </p:cNvPr>
          <p:cNvSpPr/>
          <p:nvPr/>
        </p:nvSpPr>
        <p:spPr>
          <a:xfrm flipV="1">
            <a:off x="578652" y="4501201"/>
            <a:ext cx="1103469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9472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32C18-E430-4EC7-BD7C-99D86D012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C5012F-7119-4D94-9717-3862E1C938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D9A4A-D287-4207-9037-70DB007A1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ECFCAC-80DB-43BB-B3F1-AC22BACEE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79730-3487-4D94-A0DC-C21684963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202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543C89D-929E-4CD1-BCCC-72A14C0335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D450EA-A577-4B76-A12F-650BEB20FD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D2603B-9ACE-4FA9-805B-9B91EB63D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CE18AC-D6A9-4A61-885D-68E2B684A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97AE4-AA47-4E14-8FFE-171FAE47F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748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2D6FBB9D-1CAA-4D05-AB33-BABDFE17B843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04727B71-B4B6-4823-80A1-68C40B475118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A6DB05-9FB5-4B07-8675-74C23D4FD89D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D358CF-0758-490A-A084-C46443B9A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71183-B3CE-4F45-92FB-98290CA0E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5568" y="2478024"/>
            <a:ext cx="10168128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DED67-27EC-4D43-A21C-093C1DB048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47CE3-4890-4BC1-94DB-5D49D02C9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C5AD3-D79A-4D46-B25B-822FE0252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154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85AEDC5C-2E87-49C6-AB07-A95E5F39ED8E}"/>
              </a:ext>
            </a:extLst>
          </p:cNvPr>
          <p:cNvSpPr/>
          <p:nvPr/>
        </p:nvSpPr>
        <p:spPr>
          <a:xfrm>
            <a:off x="558210" y="4981421"/>
            <a:ext cx="11134956" cy="82296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7D88DE-E462-4C8A-BF99-609390DFB781}"/>
              </a:ext>
            </a:extLst>
          </p:cNvPr>
          <p:cNvSpPr/>
          <p:nvPr/>
        </p:nvSpPr>
        <p:spPr>
          <a:xfrm>
            <a:off x="498834" y="5118581"/>
            <a:ext cx="146304" cy="54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8E44900-E8BF-4B12-8BCB-41076E2B6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784" y="640080"/>
            <a:ext cx="10890504" cy="4114800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741F9-B00F-4463-A257-6B66DABD9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5102352"/>
            <a:ext cx="10607040" cy="585216"/>
          </a:xfrm>
        </p:spPr>
        <p:txBody>
          <a:bodyPr anchor="ctr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BFA7D-4401-4285-802B-1579165F0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909C5-AA19-4195-8376-9002D5DF4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C3F32-46E0-47C8-8565-5969A475F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157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076262E-36A0-40C6-ADE6-90CD9FB9B9EA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42677A9B-4D1D-4D80-912C-24570140A650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DC8C98-510F-48C9-82B2-9E4F760A68DF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A078AE-0BC3-48F9-87EC-2DB0CCE7E2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A20DF-0829-4336-B59F-FF9D7AA9D8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15568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35D01C-CF67-4DF6-B96C-FFC9D5BF84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5936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BD797-6031-4F82-8726-EAB757027F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B3F71C-B897-4909-A75E-8716AD49C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78BC14-5BB1-405F-A6F3-C07230F08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858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B671BDE-E45C-41A1-9B98-4A607D703855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299500CE-917A-4D03-A7DF-71D8EBBC1537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D0D377-28B0-417D-886B-9483AF064975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8F91F8-0767-40B5-A3AA-72931FC19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AE0554-8BEE-4BF6-9519-51B8475D35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15568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4A358D-C930-48E0-B372-06A826B74C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15568" y="3203688"/>
            <a:ext cx="4937760" cy="29685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B6615E-4966-4150-83B6-C47591B363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5936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409F6B-C17B-4B4F-9F35-5068BDC4E2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5936" y="3203687"/>
            <a:ext cx="4937760" cy="29685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BC356D-052B-4A9B-8B2F-6665FD325A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C5E5FA-26A9-467C-93E3-8476142D1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79E50C-1E40-4B48-871B-E392428D2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3253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8C0689C4-0DB3-408B-A956-40326B4AE4C4}"/>
              </a:ext>
            </a:extLst>
          </p:cNvPr>
          <p:cNvSpPr/>
          <p:nvPr/>
        </p:nvSpPr>
        <p:spPr>
          <a:xfrm>
            <a:off x="665853" y="1533525"/>
            <a:ext cx="10917063" cy="379095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2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E1D10E-1C30-41BF-8C3B-C460C9B5597B}"/>
              </a:ext>
            </a:extLst>
          </p:cNvPr>
          <p:cNvSpPr/>
          <p:nvPr/>
        </p:nvSpPr>
        <p:spPr>
          <a:xfrm>
            <a:off x="609084" y="2971798"/>
            <a:ext cx="128016" cy="914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454F2-0EE5-4888-AF4C-82F825E62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992" y="1938528"/>
            <a:ext cx="10177272" cy="2990088"/>
          </a:xfrm>
        </p:spPr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C91241-A315-4643-91E5-CF2C25CC9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706D86-5479-487D-94C8-76093D84F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739411-CED6-43D4-868D-A65C4161A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88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C447E0-1D4D-4EF2-B81B-4B2400EE3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984CA0-2A78-4600-9F3D-19B09E79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440955-B18E-49D3-AE7B-B331200E3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885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FA417FE-CD1A-486F-A4AC-E4000A2FB18E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18F0F5-812B-472C-9408-B80F2553F5E0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F7751B-CD8F-4F5B-A903-1DCE5D1E8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55C8A-A0BB-441D-976F-EB56D4382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192" y="1709928"/>
            <a:ext cx="6729984" cy="4096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DE6A51-A2E5-4BFA-B571-9FDFE1BBF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29000"/>
            <a:ext cx="3099816" cy="20665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92778A-DD4C-4651-9C53-8B0C44CD88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6C7F66-2DFA-4146-BE1A-CE2890FE4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85D185-B1B6-4D62-81BE-BE82C80A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68B77B5-211C-456E-B79F-306CC3619347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B63C338-194D-4F23-ABEC-60A7EA96F302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04DCC-0E3E-4F05-9FAC-9FA6CA4B2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A29649-B19F-499E-8E9A-3577EAC8F0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65192" y="1161288"/>
            <a:ext cx="6729984" cy="4645152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C9EF2E-A8CD-41A1-B11A-0D8842797A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38144"/>
            <a:ext cx="3099816" cy="20574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4257B5-0DE0-401F-9171-E8687A97DB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8CD9AD-D667-4FD4-AA34-428AA0BCD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770FB6-F273-4BA6-8B97-9835AC537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631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B325BDE-35A4-4AAD-960B-C1415864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459C78-0CC4-4552-93DD-49B4194D00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4A3C-9C54-46A6-B3EF-5B36362423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C24A9-CCB6-4F8D-B8DB-C2F3692CFA5A}" type="datetimeFigureOut">
              <a:rPr lang="en-US" smtClean="0"/>
              <a:t>4/1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5A696-7B4B-4181-A961-7D66556D50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38CB5-8F4A-401D-A3A9-B27DC15B7A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563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66" r:id="rId6"/>
    <p:sldLayoutId id="2147483662" r:id="rId7"/>
    <p:sldLayoutId id="2147483663" r:id="rId8"/>
    <p:sldLayoutId id="2147483664" r:id="rId9"/>
    <p:sldLayoutId id="2147483665" r:id="rId10"/>
    <p:sldLayoutId id="21474836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customXml" Target="../ink/ink23.xml"/><Relationship Id="rId7" Type="http://schemas.openxmlformats.org/officeDocument/2006/relationships/customXml" Target="../ink/ink25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customXml" Target="../ink/ink24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customXml" Target="../ink/ink26.xml"/><Relationship Id="rId7" Type="http://schemas.openxmlformats.org/officeDocument/2006/relationships/customXml" Target="../ink/ink28.xm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customXml" Target="../ink/ink27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customXml" Target="../ink/ink29.xml"/><Relationship Id="rId7" Type="http://schemas.openxmlformats.org/officeDocument/2006/relationships/customXml" Target="../ink/ink31.xm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customXml" Target="../ink/ink30.xml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customXml" Target="../ink/ink3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clincalc.com/stats/samplesize.aspx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customXml" Target="../ink/ink6.xml"/><Relationship Id="rId18" Type="http://schemas.openxmlformats.org/officeDocument/2006/relationships/image" Target="../media/image11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8.png"/><Relationship Id="rId17" Type="http://schemas.openxmlformats.org/officeDocument/2006/relationships/customXml" Target="../ink/ink8.xml"/><Relationship Id="rId2" Type="http://schemas.openxmlformats.org/officeDocument/2006/relationships/image" Target="../media/image3.jpeg"/><Relationship Id="rId16" Type="http://schemas.openxmlformats.org/officeDocument/2006/relationships/image" Target="../media/image10.png"/><Relationship Id="rId20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7.png"/><Relationship Id="rId19" Type="http://schemas.openxmlformats.org/officeDocument/2006/relationships/customXml" Target="../ink/ink9.xml"/><Relationship Id="rId4" Type="http://schemas.openxmlformats.org/officeDocument/2006/relationships/image" Target="../media/image4.png"/><Relationship Id="rId9" Type="http://schemas.openxmlformats.org/officeDocument/2006/relationships/customXml" Target="../ink/ink4.xml"/><Relationship Id="rId1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customXml" Target="../ink/ink15.xml"/><Relationship Id="rId18" Type="http://schemas.openxmlformats.org/officeDocument/2006/relationships/image" Target="../media/image21.png"/><Relationship Id="rId3" Type="http://schemas.openxmlformats.org/officeDocument/2006/relationships/customXml" Target="../ink/ink10.xml"/><Relationship Id="rId21" Type="http://schemas.openxmlformats.org/officeDocument/2006/relationships/customXml" Target="../ink/ink19.xml"/><Relationship Id="rId7" Type="http://schemas.openxmlformats.org/officeDocument/2006/relationships/customXml" Target="../ink/ink12.xml"/><Relationship Id="rId12" Type="http://schemas.openxmlformats.org/officeDocument/2006/relationships/image" Target="../media/image18.png"/><Relationship Id="rId17" Type="http://schemas.openxmlformats.org/officeDocument/2006/relationships/customXml" Target="../ink/ink17.xml"/><Relationship Id="rId2" Type="http://schemas.openxmlformats.org/officeDocument/2006/relationships/image" Target="../media/image4.jpeg"/><Relationship Id="rId16" Type="http://schemas.openxmlformats.org/officeDocument/2006/relationships/image" Target="../media/image20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5" Type="http://schemas.openxmlformats.org/officeDocument/2006/relationships/customXml" Target="../ink/ink16.xml"/><Relationship Id="rId10" Type="http://schemas.openxmlformats.org/officeDocument/2006/relationships/image" Target="../media/image17.png"/><Relationship Id="rId19" Type="http://schemas.openxmlformats.org/officeDocument/2006/relationships/customXml" Target="../ink/ink18.xml"/><Relationship Id="rId4" Type="http://schemas.openxmlformats.org/officeDocument/2006/relationships/image" Target="../media/image14.png"/><Relationship Id="rId9" Type="http://schemas.openxmlformats.org/officeDocument/2006/relationships/customXml" Target="../ink/ink13.xml"/><Relationship Id="rId14" Type="http://schemas.openxmlformats.org/officeDocument/2006/relationships/image" Target="../media/image19.png"/><Relationship Id="rId22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customXml" Target="../ink/ink20.xml"/><Relationship Id="rId7" Type="http://schemas.openxmlformats.org/officeDocument/2006/relationships/customXml" Target="../ink/ink22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customXml" Target="../ink/ink21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526E0BFB-CDF1-4990-8C11-AC849311E0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Color splashes against a white background">
            <a:extLst>
              <a:ext uri="{FF2B5EF4-FFF2-40B4-BE49-F238E27FC236}">
                <a16:creationId xmlns:a16="http://schemas.microsoft.com/office/drawing/2014/main" id="{63627CF7-4500-4665-D691-AB3DBC5BEC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07" r="13420" b="-1"/>
          <a:stretch/>
        </p:blipFill>
        <p:spPr>
          <a:xfrm>
            <a:off x="-2" y="10"/>
            <a:ext cx="8668512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069A1F8-9BEB-4786-9694-FC48B2D75D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788244" y="0"/>
            <a:ext cx="940375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0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FB66A7-E3D5-410D-B0AC-25072F33F19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848600" y="1122363"/>
            <a:ext cx="4023360" cy="3204134"/>
          </a:xfrm>
        </p:spPr>
        <p:txBody>
          <a:bodyPr anchor="b">
            <a:normAutofit/>
          </a:bodyPr>
          <a:lstStyle/>
          <a:p>
            <a:pPr>
              <a:lnSpc>
                <a:spcPct val="150000"/>
              </a:lnSpc>
            </a:pPr>
            <a:r>
              <a:rPr lang="sk-SK" sz="2400" dirty="0"/>
              <a:t>Senzitivita</a:t>
            </a:r>
            <a:br>
              <a:rPr lang="sk-SK" sz="2400" dirty="0"/>
            </a:br>
            <a:r>
              <a:rPr lang="sk-SK" sz="2400" dirty="0" err="1"/>
              <a:t>Špecificita</a:t>
            </a:r>
            <a:br>
              <a:rPr lang="sk-SK" sz="2400" dirty="0"/>
            </a:br>
            <a:r>
              <a:rPr lang="sk-SK" sz="2400" dirty="0" err="1"/>
              <a:t>Vierohodnostný</a:t>
            </a:r>
            <a:r>
              <a:rPr lang="sk-SK" sz="2400" dirty="0"/>
              <a:t> pomer</a:t>
            </a:r>
            <a:br>
              <a:rPr lang="sk-SK" sz="2400" dirty="0"/>
            </a:br>
            <a:r>
              <a:rPr lang="sk-SK" sz="2400" dirty="0"/>
              <a:t>Diagnostický pomer šancí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183F6F-45B4-411C-874A-F83F90C455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48600" y="4872922"/>
            <a:ext cx="4023360" cy="1208141"/>
          </a:xfrm>
        </p:spPr>
        <p:txBody>
          <a:bodyPr>
            <a:normAutofit/>
          </a:bodyPr>
          <a:lstStyle/>
          <a:p>
            <a:r>
              <a:rPr lang="sk-SK" sz="2000" dirty="0"/>
              <a:t>OZNAL</a:t>
            </a:r>
            <a:br>
              <a:rPr lang="sk-SK" sz="2000" dirty="0"/>
            </a:br>
            <a:r>
              <a:rPr lang="sk-SK" sz="2000" dirty="0"/>
              <a:t>202</a:t>
            </a:r>
            <a:r>
              <a:rPr lang="en-US" sz="2000" dirty="0"/>
              <a:t>2</a:t>
            </a:r>
            <a:r>
              <a:rPr lang="sk-SK" sz="2000" dirty="0"/>
              <a:t>-202</a:t>
            </a:r>
            <a:r>
              <a:rPr lang="en-US" sz="2000" dirty="0"/>
              <a:t>3</a:t>
            </a:r>
            <a:endParaRPr lang="sk-SK" sz="2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8130540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851648" y="4546920"/>
            <a:ext cx="402336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82298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oncepty hodnotenia štatistických testov a diagnostických testov.">
            <a:extLst>
              <a:ext uri="{FF2B5EF4-FFF2-40B4-BE49-F238E27FC236}">
                <a16:creationId xmlns:a16="http://schemas.microsoft.com/office/drawing/2014/main" id="{DBFD2606-44F3-4895-806D-37DDE099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27" y="1397000"/>
            <a:ext cx="12007273" cy="406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FA1AAC-2820-4733-970B-31F6045E30B9}"/>
              </a:ext>
            </a:extLst>
          </p:cNvPr>
          <p:cNvSpPr txBox="1"/>
          <p:nvPr/>
        </p:nvSpPr>
        <p:spPr>
          <a:xfrm>
            <a:off x="369455" y="240145"/>
            <a:ext cx="1078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oncep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n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i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stat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tož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n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todik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n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tatistic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hod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o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oncep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bliž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nt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r</a:t>
            </a:r>
            <a:r>
              <a:rPr lang="sk-SK" dirty="0" err="1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ázok</a:t>
            </a:r>
            <a:r>
              <a:rPr lang="sk-SK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769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4F87621-AE3D-43B2-9385-46A9359FAB84}"/>
              </a:ext>
            </a:extLst>
          </p:cNvPr>
          <p:cNvSpPr/>
          <p:nvPr/>
        </p:nvSpPr>
        <p:spPr>
          <a:xfrm>
            <a:off x="535709" y="471055"/>
            <a:ext cx="10908146" cy="5915890"/>
          </a:xfrm>
          <a:prstGeom prst="roundRect">
            <a:avLst/>
          </a:prstGeom>
          <a:ln w="76200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k-SK" sz="26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ČO SI MUSÍME ZAPAMÄTAŤ !!!</a:t>
            </a:r>
          </a:p>
          <a:p>
            <a:pPr algn="ctr"/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av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ovatel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ich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zna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>
              <a:buFont typeface="+mj-lt"/>
              <a:buAutoNum type="arabicPeriod"/>
            </a:pPr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ov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love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u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ľud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íta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elkov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ľud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i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hodnoti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u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ľud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íta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elkov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ľud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iktívn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t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love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e.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.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iktívn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t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love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e.</a:t>
            </a:r>
          </a:p>
          <a:p>
            <a:pPr algn="ctr"/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40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F47F5D-E225-444C-A098-8F28A14CF15F}"/>
              </a:ext>
            </a:extLst>
          </p:cNvPr>
          <p:cNvSpPr txBox="1"/>
          <p:nvPr/>
        </p:nvSpPr>
        <p:spPr>
          <a:xfrm>
            <a:off x="508000" y="646545"/>
            <a:ext cx="1106516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erohodnostný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„likelihood ratio“, LR)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</a:t>
            </a:r>
            <a:endParaRPr lang="sk-SK" sz="2400" b="0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ky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1 z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lat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it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mien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ta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 a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ky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1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kiaľ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mien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plat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nasta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ľadis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í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ky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ledovan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linick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ak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ymptóm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az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ky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it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choren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atematick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tatistik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obec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amen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vo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vo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ôz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odel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efinov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ledo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       [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iahn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ý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ch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ov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b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R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= ------------------------------------</a:t>
            </a:r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----------------------------------------------------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-------------</a:t>
            </a:r>
            <a:b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         [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iahne</a:t>
            </a:r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ý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ch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sôb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6529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F47F5D-E225-444C-A098-8F28A14CF15F}"/>
              </a:ext>
            </a:extLst>
          </p:cNvPr>
          <p:cNvSpPr txBox="1"/>
          <p:nvPr/>
        </p:nvSpPr>
        <p:spPr>
          <a:xfrm>
            <a:off x="508000" y="646545"/>
            <a:ext cx="11065164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erohodnostný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„likelihood ratio“, LR)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</a:t>
            </a:r>
            <a:endParaRPr lang="sk-SK" sz="2400" b="0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š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n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núknu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b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v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yp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tup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zlišuj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R+ 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R pr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) a 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R–</a:t>
            </a:r>
            <a:r>
              <a:rPr lang="en-US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(LR pr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):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tup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LR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ov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yb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ov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LR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yb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ov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ov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175485-2BEF-49C1-83BA-21B168FFE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53829"/>
              </p:ext>
            </p:extLst>
          </p:nvPr>
        </p:nvGraphicFramePr>
        <p:xfrm>
          <a:off x="4376738" y="2816225"/>
          <a:ext cx="2324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19040" progId="Equation.DSMT4">
                  <p:embed/>
                </p:oleObj>
              </mc:Choice>
              <mc:Fallback>
                <p:oleObj name="Equation" r:id="rId2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76738" y="2816225"/>
                        <a:ext cx="23241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B77966-C2C4-4F09-B9F5-18BC80E0D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85243"/>
              </p:ext>
            </p:extLst>
          </p:nvPr>
        </p:nvGraphicFramePr>
        <p:xfrm>
          <a:off x="4365625" y="4503738"/>
          <a:ext cx="23145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25" y="4503738"/>
                        <a:ext cx="231457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180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DE58A65-E6A4-412C-B14F-C0AC27C98F00}"/>
              </a:ext>
            </a:extLst>
          </p:cNvPr>
          <p:cNvSpPr txBox="1"/>
          <p:nvPr/>
        </p:nvSpPr>
        <p:spPr>
          <a:xfrm>
            <a:off x="794327" y="471055"/>
            <a:ext cx="1034472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ače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R+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eh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dlíšiť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éh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éh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1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erohodnos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ače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R–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ráten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ituáci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eď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yln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značí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éh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a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éh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1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efiníc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plýv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valitnom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e je LR+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iaduc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jvyšši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opak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LR–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jnižši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1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iteratúr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ožn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áj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ôvodne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LR+ &gt; 10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opa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LR– &lt; 0,1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možňu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e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lúče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ob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ákla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McGee, 2002). </a:t>
            </a:r>
            <a:b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sok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LR+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s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skyt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sok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sto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en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ob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prie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m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a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100%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áruk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sob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us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y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žd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9595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ríklad 1. Výpočet vierohodnostného pomeru pre hodnotenie diagnostického testu.">
            <a:extLst>
              <a:ext uri="{FF2B5EF4-FFF2-40B4-BE49-F238E27FC236}">
                <a16:creationId xmlns:a16="http://schemas.microsoft.com/office/drawing/2014/main" id="{A633482F-04C6-4A5C-8162-85EC4BED0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137" y="78006"/>
            <a:ext cx="10485725" cy="6701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2978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Príklad 2. Hodnotenie výsledkov rôzne citlivých diagnostických testov a výpočet vierohodnostného pomeru.">
            <a:extLst>
              <a:ext uri="{FF2B5EF4-FFF2-40B4-BE49-F238E27FC236}">
                <a16:creationId xmlns:a16="http://schemas.microsoft.com/office/drawing/2014/main" id="{884C72A4-947D-40B9-8A6E-A4A580633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845" y="119366"/>
            <a:ext cx="9386310" cy="6738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8ADCC1C-8637-4465-9A89-8C7BCDCFF7E9}"/>
                  </a:ext>
                </a:extLst>
              </p14:cNvPr>
              <p14:cNvContentPartPr/>
              <p14:nvPr/>
            </p14:nvContentPartPr>
            <p14:xfrm>
              <a:off x="1495887" y="5929385"/>
              <a:ext cx="2776680" cy="592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8ADCC1C-8637-4465-9A89-8C7BCDCFF7E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05887" y="5749745"/>
                <a:ext cx="2956320" cy="9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BBFB5C5-3207-4B01-BEA5-15EF2FCA97D0}"/>
                  </a:ext>
                </a:extLst>
              </p14:cNvPr>
              <p14:cNvContentPartPr/>
              <p14:nvPr/>
            </p14:nvContentPartPr>
            <p14:xfrm>
              <a:off x="4448607" y="5919665"/>
              <a:ext cx="3276360" cy="796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BBFB5C5-3207-4B01-BEA5-15EF2FCA97D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58607" y="5740025"/>
                <a:ext cx="3456000" cy="11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1436D53-B2F6-48A4-9D73-154700259AEC}"/>
                  </a:ext>
                </a:extLst>
              </p14:cNvPr>
              <p14:cNvContentPartPr/>
              <p14:nvPr/>
            </p14:nvContentPartPr>
            <p14:xfrm>
              <a:off x="7514727" y="5800145"/>
              <a:ext cx="3102120" cy="850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1436D53-B2F6-48A4-9D73-154700259AE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25087" y="5620145"/>
                <a:ext cx="3281760" cy="121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47950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Príklad 3. Odhad vierohodnostného pomeru a jeho intervalu spoľahlivosti.">
            <a:extLst>
              <a:ext uri="{FF2B5EF4-FFF2-40B4-BE49-F238E27FC236}">
                <a16:creationId xmlns:a16="http://schemas.microsoft.com/office/drawing/2014/main" id="{9C5904F7-A77A-4DB6-B83E-6168CC81D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582" y="133349"/>
            <a:ext cx="9113693" cy="6694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9B7067D-893E-45E8-BF66-F89A552A32ED}"/>
                  </a:ext>
                </a:extLst>
              </p14:cNvPr>
              <p14:cNvContentPartPr/>
              <p14:nvPr/>
            </p14:nvContentPartPr>
            <p14:xfrm>
              <a:off x="5606007" y="157145"/>
              <a:ext cx="4202280" cy="121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9B7067D-893E-45E8-BF66-F89A552A32E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16367" y="-22495"/>
                <a:ext cx="4381920" cy="48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4C1480C-9D40-4E1E-ADAF-81A928331463}"/>
                  </a:ext>
                </a:extLst>
              </p14:cNvPr>
              <p14:cNvContentPartPr/>
              <p14:nvPr/>
            </p14:nvContentPartPr>
            <p14:xfrm>
              <a:off x="2687127" y="470705"/>
              <a:ext cx="2622600" cy="83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C1480C-9D40-4E1E-ADAF-81A92833146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97487" y="291065"/>
                <a:ext cx="2802240" cy="44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1707FAC-CEB4-4C21-BF1F-78B319113F9F}"/>
                  </a:ext>
                </a:extLst>
              </p14:cNvPr>
              <p14:cNvContentPartPr/>
              <p14:nvPr/>
            </p14:nvContentPartPr>
            <p14:xfrm>
              <a:off x="1311207" y="628025"/>
              <a:ext cx="1974960" cy="28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1707FAC-CEB4-4C21-BF1F-78B319113F9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21207" y="448025"/>
                <a:ext cx="2154600" cy="38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5105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B35268A-E7FA-4A09-A0E9-AC3152FD9229}"/>
              </a:ext>
            </a:extLst>
          </p:cNvPr>
          <p:cNvSpPr txBox="1"/>
          <p:nvPr/>
        </p:nvSpPr>
        <p:spPr>
          <a:xfrm>
            <a:off x="563418" y="563418"/>
            <a:ext cx="10806546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sk-SK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agnostický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í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„Diagnostic Odds Ratio“,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R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sk-SK" sz="2400" b="0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ast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užív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rovnáva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tup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ôz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č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hrn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alkulov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z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í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„Diagnostic Odds Ratio“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R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u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love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elen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u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love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ctr"/>
            <a:r>
              <a:rPr lang="en-US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R</a:t>
            </a: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= LR+ / LR–</a:t>
            </a:r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á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od 0 d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koneč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č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šš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amena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epši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zlišov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dz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a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obec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äčši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ahov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k-SK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R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nš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v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u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s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lab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il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ogic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žadujem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by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í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ol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jvyšší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sk-SK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jmä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1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žš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pr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linick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x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jateľ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2109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BE690C3-CD29-4F6C-A6EF-C0F5D6651E4D}"/>
              </a:ext>
            </a:extLst>
          </p:cNvPr>
          <p:cNvSpPr txBox="1"/>
          <p:nvPr/>
        </p:nvSpPr>
        <p:spPr>
          <a:xfrm>
            <a:off x="443345" y="289679"/>
            <a:ext cx="11212946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a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ODDS)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sk-SK" sz="2400" b="0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je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odds)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líz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jm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ťah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ja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ta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c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lovensk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zyk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ožn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lov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z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íli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exakt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ide 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s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efinov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je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dicí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ľ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ast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užív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ja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ta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ež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č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orm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príklad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kyt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je 1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4. </a:t>
            </a:r>
            <a:endParaRPr lang="sk-SK" b="1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amen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táv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P(A) = 1/5 = 0,20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távan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značuj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O(A) (odds). Pr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áhod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t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obec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lat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algn="ctr"/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           P(A)</a:t>
            </a:r>
            <a:b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(A) = --------</a:t>
            </a:r>
            <a:r>
              <a:rPr lang="sk-SK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----</a:t>
            </a:r>
            <a:b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         1 – P(A)</a:t>
            </a:r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šš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vede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ťa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ež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ked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íta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„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ospe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“. Z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ťah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rejm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t</a:t>
            </a:r>
            <a:r>
              <a:rPr lang="sk-SK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„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“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nast</a:t>
            </a:r>
            <a:r>
              <a:rPr lang="sk-SK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.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am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dhaduj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la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rekvenci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p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 z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ontingenč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buľ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t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ťah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adi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am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et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st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et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nast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:</a:t>
            </a:r>
          </a:p>
          <a:p>
            <a:pPr algn="ctr"/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               </a:t>
            </a:r>
            <a:r>
              <a:rPr lang="en-US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rekvencia</a:t>
            </a: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b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(A) = ---------------</a:t>
            </a:r>
            <a:r>
              <a:rPr lang="sk-SK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--------------</a:t>
            </a: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--------------</a:t>
            </a:r>
            <a:b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           </a:t>
            </a:r>
            <a:r>
              <a:rPr lang="en-US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rekvencia</a:t>
            </a: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nastania</a:t>
            </a: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u</a:t>
            </a:r>
            <a:r>
              <a:rPr lang="en-US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endParaRPr lang="en-US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vo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v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ož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áv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vorí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í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„odds ratio“). 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n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dobúd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jnižši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0, v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axim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le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jak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hraničený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.</a:t>
            </a:r>
            <a:endParaRPr lang="sk-SK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11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AA8A7-49D5-4103-804F-D3BEE8F43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b="0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lýz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tup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3AC06-C4A4-4B8D-9BB2-74597F9441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algn="l"/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jm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„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é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“ 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emyslí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en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aboratór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stup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dúc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k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nalýza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dobran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orie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pr.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kaní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 test = r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vna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yp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žadujúc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vnak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nie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kt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nú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ýkoľve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todic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s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pís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stup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merujúc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k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nani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m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ja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yp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oblém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ob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b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stupmi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ktoré si ukáž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i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tup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sychologic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sychiatric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šetren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umarizov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ledova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vali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ivo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l"/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tatistické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ni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ch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ýk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ovšetkým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experimentov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ed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onkrétn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rifikovaný</a:t>
            </a:r>
            <a:b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ďalši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áväzné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užiti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xi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1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tupom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nalýz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tom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ovatel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elkovej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ti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zv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é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iktívn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b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ež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ež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í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ier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ybovosti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z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sudzuj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izik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oje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užití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rozpozna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ob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acien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yb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znače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ob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love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nt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yp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nalýz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žaduj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rovnani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oti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rifikovaném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tav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éh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ob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ukázateľn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ítomná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prítomná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. </a:t>
            </a:r>
            <a:endParaRPr lang="sk-SK" b="1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áz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alidác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usí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bo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á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úša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bor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ot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ta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ž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ukáz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ý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jektívny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tóda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ferenč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y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form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rifikác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óz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kiaľ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mt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rovnan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stoj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 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ož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h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aradi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d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linic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užiteľn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stup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rovna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rifikovan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osť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ý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levantný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alidačný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stup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338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5B1209-D977-4C5B-802C-485A76DA85C6}"/>
              </a:ext>
            </a:extLst>
          </p:cNvPr>
          <p:cNvSpPr txBox="1"/>
          <p:nvPr/>
        </p:nvSpPr>
        <p:spPr>
          <a:xfrm rot="10800000" flipV="1">
            <a:off x="584200" y="667945"/>
            <a:ext cx="89662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nie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ch</a:t>
            </a:r>
            <a:r>
              <a:rPr lang="en-US" sz="24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endParaRPr lang="sk-SK" sz="2400" b="1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ude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ďal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nov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m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m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é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dobúdať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b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v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. 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ieme ako používať ukazovatele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k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iktívn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e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e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nalýz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oco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ierohodnostné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é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mer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anc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t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et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ovatel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ožn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očíta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ákla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buľ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rekvenci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2 × 2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o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b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toj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jektív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sk-SK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však ani najlepšia škála využiteľných ukazovateľov nás neochráni pred </a:t>
            </a:r>
            <a:r>
              <a:rPr lang="sk-SK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zikom skreslenia, ktoré vyplýva z dát samotných</a:t>
            </a:r>
            <a:r>
              <a:rPr lang="sk-SK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Medzi možnými zdrojmi skreslenia musíme samozrejme na prvom mieste vymenovať </a:t>
            </a:r>
            <a:r>
              <a:rPr lang="sk-SK" b="1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ľkosť vzorky</a:t>
            </a:r>
            <a:r>
              <a:rPr lang="sk-SK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Je samozrejmé, že malé vzorky neumožnia zovšeobecniteľné hodnotenie a navyše u nich výrazne rastie riziko </a:t>
            </a:r>
            <a:r>
              <a:rPr lang="sk-SK" dirty="0" err="1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reprezentatívnosti</a:t>
            </a:r>
            <a:r>
              <a:rPr lang="sk-SK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Ďalšími faktormi ovplyvňujúcimi výsledok sú </a:t>
            </a:r>
            <a:r>
              <a:rPr lang="sk-SK" b="1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ýber hodnotenej populácie a prevalencia sledovanej choroby v populácii.</a:t>
            </a:r>
          </a:p>
        </p:txBody>
      </p:sp>
    </p:spTree>
    <p:extLst>
      <p:ext uri="{BB962C8B-B14F-4D97-AF65-F5344CB8AC3E}">
        <p14:creationId xmlns:p14="http://schemas.microsoft.com/office/powerpoint/2010/main" val="8822849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Výpočet ukazovateľov diagnostickej vierohodnosti testu a možné riziká skreslenia.">
            <a:extLst>
              <a:ext uri="{FF2B5EF4-FFF2-40B4-BE49-F238E27FC236}">
                <a16:creationId xmlns:a16="http://schemas.microsoft.com/office/drawing/2014/main" id="{17EA59B9-6C16-400F-B8B6-282BD7694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017" y="0"/>
            <a:ext cx="99441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374C246-4A04-4813-B652-E911623990C9}"/>
                  </a:ext>
                </a:extLst>
              </p14:cNvPr>
              <p14:cNvContentPartPr/>
              <p14:nvPr/>
            </p14:nvContentPartPr>
            <p14:xfrm>
              <a:off x="6468093" y="1235227"/>
              <a:ext cx="4186080" cy="222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374C246-4A04-4813-B652-E911623990C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78453" y="1055227"/>
                <a:ext cx="4365720" cy="58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1D94949-09F2-4812-A0E7-C5F9DE21F525}"/>
                  </a:ext>
                </a:extLst>
              </p14:cNvPr>
              <p14:cNvContentPartPr/>
              <p14:nvPr/>
            </p14:nvContentPartPr>
            <p14:xfrm>
              <a:off x="6425973" y="2370307"/>
              <a:ext cx="68220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1D94949-09F2-4812-A0E7-C5F9DE21F52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36333" y="2190307"/>
                <a:ext cx="86184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1091B1A-4AD0-4B4D-B65E-1A9E9B9DB715}"/>
                  </a:ext>
                </a:extLst>
              </p14:cNvPr>
              <p14:cNvContentPartPr/>
              <p14:nvPr/>
            </p14:nvContentPartPr>
            <p14:xfrm>
              <a:off x="6442893" y="3521587"/>
              <a:ext cx="1337760" cy="51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1091B1A-4AD0-4B4D-B65E-1A9E9B9DB71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53253" y="3341947"/>
                <a:ext cx="1517400" cy="41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2F2CBEF-DF88-44AC-96D6-022B186F9A77}"/>
                  </a:ext>
                </a:extLst>
              </p14:cNvPr>
              <p14:cNvContentPartPr/>
              <p14:nvPr/>
            </p14:nvContentPartPr>
            <p14:xfrm>
              <a:off x="6409053" y="5181187"/>
              <a:ext cx="2548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2F2CBEF-DF88-44AC-96D6-022B186F9A7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19053" y="5001187"/>
                <a:ext cx="434520" cy="36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37403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61C28D8-BFF5-45C9-B701-B84CFACC4576}"/>
              </a:ext>
            </a:extLst>
          </p:cNvPr>
          <p:cNvSpPr txBox="1"/>
          <p:nvPr/>
        </p:nvSpPr>
        <p:spPr>
          <a:xfrm>
            <a:off x="728133" y="335846"/>
            <a:ext cx="10608734" cy="5447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k-SK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valencia choroby</a:t>
            </a: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Prevalencia choroby ovplyvňuje prediktívnu hodnotu testu, teda pravdepodobnosť, že je pacient skutočne chorý (zdravý), pokiaľ test vyjde pozitívny (negatívny). </a:t>
            </a:r>
            <a:b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k-SK" b="1" dirty="0">
                <a:latin typeface="Calibri" panose="020F0502020204030204" pitchFamily="34" charset="0"/>
                <a:cs typeface="Calibri" panose="020F0502020204030204" pitchFamily="34" charset="0"/>
              </a:rPr>
              <a:t>Pri ochoreniach bežných v populácii</a:t>
            </a:r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, to je pri chorobách s vysokou prevalenciou, môžeme logicky očakávať </a:t>
            </a:r>
            <a:r>
              <a:rPr lang="sk-SK" b="1" dirty="0">
                <a:latin typeface="Calibri" panose="020F0502020204030204" pitchFamily="34" charset="0"/>
                <a:cs typeface="Calibri" panose="020F0502020204030204" pitchFamily="34" charset="0"/>
              </a:rPr>
              <a:t>vyššiu prediktívnu hodnotu testu </a:t>
            </a:r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ako pri ochoreniach vzácnych (</a:t>
            </a:r>
            <a:r>
              <a:rPr lang="sk-SK" dirty="0" err="1">
                <a:latin typeface="Calibri" panose="020F0502020204030204" pitchFamily="34" charset="0"/>
                <a:cs typeface="Calibri" panose="020F0502020204030204" pitchFamily="34" charset="0"/>
              </a:rPr>
              <a:t>Harrell</a:t>
            </a:r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 et </a:t>
            </a:r>
            <a:r>
              <a:rPr lang="sk-SK" dirty="0" err="1">
                <a:latin typeface="Calibri" panose="020F0502020204030204" pitchFamily="34" charset="0"/>
                <a:cs typeface="Calibri" panose="020F0502020204030204" pitchFamily="34" charset="0"/>
              </a:rPr>
              <a:t>al</a:t>
            </a:r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, 1982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Ak poznáme prevalenciu choroby, </a:t>
            </a:r>
            <a:r>
              <a:rPr lang="sk-SK" b="1" dirty="0">
                <a:latin typeface="Calibri" panose="020F0502020204030204" pitchFamily="34" charset="0"/>
                <a:cs typeface="Calibri" panose="020F0502020204030204" pitchFamily="34" charset="0"/>
              </a:rPr>
              <a:t>môžeme vypočítať šancu pre výskyt choroby, označenú ako O(N+) </a:t>
            </a:r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, a naopak zo znalosti šance vypočítať hodnotu prevalencie:</a:t>
            </a: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          P(N+)               P(N+)</a:t>
            </a:r>
          </a:p>
          <a:p>
            <a:pPr algn="ctr"/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O(N+) = ------------------ = --------------------</a:t>
            </a:r>
          </a:p>
          <a:p>
            <a:pPr algn="ctr"/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        1 –P(N+)              P(N–)</a:t>
            </a: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sk-SK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icky čím viac </a:t>
            </a:r>
            <a:r>
              <a:rPr lang="sk-SK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valentná</a:t>
            </a:r>
            <a:r>
              <a:rPr lang="sk-SK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horoba je, tým väčšia je šanca pre jej výskyt. </a:t>
            </a:r>
          </a:p>
          <a:p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Šanca výskytu choroby v populácii 1 ku 9, teda O(N+) = 0,11 zodpovedá hodnote P(N+) = 1/10 = 0,1. </a:t>
            </a:r>
          </a:p>
          <a:p>
            <a:r>
              <a:rPr lang="sk-SK" dirty="0">
                <a:latin typeface="Calibri" panose="020F0502020204030204" pitchFamily="34" charset="0"/>
                <a:cs typeface="Calibri" panose="020F0502020204030204" pitchFamily="34" charset="0"/>
              </a:rPr>
              <a:t>Vyššia šanca pri inej chorobe, napríklad 1 ku 4, zase zodpovedá hodnote prevalencie P(N+) = 1/5 = 0,2.</a:t>
            </a:r>
          </a:p>
        </p:txBody>
      </p:sp>
    </p:spTree>
    <p:extLst>
      <p:ext uri="{BB962C8B-B14F-4D97-AF65-F5344CB8AC3E}">
        <p14:creationId xmlns:p14="http://schemas.microsoft.com/office/powerpoint/2010/main" val="3278776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03B3486-FADF-49D7-8E79-C1F3736B23A8}"/>
                  </a:ext>
                </a:extLst>
              </p14:cNvPr>
              <p14:cNvContentPartPr/>
              <p14:nvPr/>
            </p14:nvContentPartPr>
            <p14:xfrm>
              <a:off x="4359933" y="3386227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03B3486-FADF-49D7-8E79-C1F3736B23A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70293" y="3206587"/>
                <a:ext cx="180000" cy="360000"/>
              </a:xfrm>
              <a:prstGeom prst="rect">
                <a:avLst/>
              </a:prstGeom>
            </p:spPr>
          </p:pic>
        </mc:Fallback>
      </mc:AlternateContent>
      <p:pic>
        <p:nvPicPr>
          <p:cNvPr id="11266" name="Picture 2" descr="Príklad 1. Prediktivní hodnota diagnostického testu podľa zastúpenia chorých v danom experimente.">
            <a:extLst>
              <a:ext uri="{FF2B5EF4-FFF2-40B4-BE49-F238E27FC236}">
                <a16:creationId xmlns:a16="http://schemas.microsoft.com/office/drawing/2014/main" id="{86C38E00-A729-46A7-9E2D-D4B319D3C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288" y="0"/>
            <a:ext cx="96234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987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22E6CC-F55C-4C02-90F5-09CD48BAD01A}"/>
              </a:ext>
            </a:extLst>
          </p:cNvPr>
          <p:cNvSpPr txBox="1"/>
          <p:nvPr/>
        </p:nvSpPr>
        <p:spPr>
          <a:xfrm>
            <a:off x="537633" y="423333"/>
            <a:ext cx="111167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FF0000"/>
                </a:solidFill>
              </a:rPr>
              <a:t>Ďalšie zdroje:</a:t>
            </a:r>
          </a:p>
          <a:p>
            <a:endParaRPr lang="sk-SK" dirty="0"/>
          </a:p>
          <a:p>
            <a:r>
              <a:rPr lang="sk-SK" dirty="0" err="1"/>
              <a:t>Velkosť</a:t>
            </a:r>
            <a:r>
              <a:rPr lang="sk-SK" dirty="0"/>
              <a:t> skúmanej vzorky: </a:t>
            </a:r>
            <a:r>
              <a:rPr lang="en-US" sz="1800" u="sng" dirty="0">
                <a:solidFill>
                  <a:srgbClr val="0000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hlinkClick r:id="rId2"/>
              </a:rPr>
              <a:t>https://clincalc.com/stats/samplesize.aspx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endParaRPr lang="en-US" dirty="0"/>
          </a:p>
          <a:p>
            <a:r>
              <a:rPr lang="en-US" dirty="0"/>
              <a:t>Anal</a:t>
            </a:r>
            <a:r>
              <a:rPr lang="sk-SK" dirty="0"/>
              <a:t>ý</a:t>
            </a:r>
            <a:r>
              <a:rPr lang="en-US" dirty="0"/>
              <a:t>za </a:t>
            </a:r>
            <a:r>
              <a:rPr lang="en-US" dirty="0" err="1"/>
              <a:t>experimentu</a:t>
            </a:r>
            <a:r>
              <a:rPr lang="en-US" dirty="0"/>
              <a:t>: </a:t>
            </a:r>
            <a:endParaRPr lang="sk-SK" dirty="0"/>
          </a:p>
          <a:p>
            <a:endParaRPr lang="sk-SK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F36A95-1914-4F01-9661-D958B437E7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266" y="1977617"/>
            <a:ext cx="3236733" cy="4047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682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DAA8A7-49D5-4103-804F-D3BEE8F43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b="0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lýz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tup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3AC06-C4A4-4B8D-9BB2-74597F9441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noducho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vedané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d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ých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žadujeme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by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oli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e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sné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br>
              <a:rPr lang="sk-SK" sz="1600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a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ieto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jm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ťahujú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u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valit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ked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ývajú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správn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amieňané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sz="1600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buNone/>
            </a:pPr>
            <a:endParaRPr lang="sk-SK" sz="1600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buNone/>
            </a:pP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ťou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k-SK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ľadisk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ob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k-SK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– schopnosť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zlišova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eni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óz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ález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,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amietnuti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óz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ález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 a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elkovú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á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vedené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ožnost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áj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sz="1600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ť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sz="16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efinujem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ho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aximáln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blíži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k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ej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sz="1600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sk-SK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snosť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lastnosť</a:t>
            </a:r>
            <a:r>
              <a:rPr lang="en-US" sz="1600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sz="16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úc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hodu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aximáln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blíženi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pakovaných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raní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sz="1600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buNone/>
            </a:pP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zlišujem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tom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pakovateľnos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riam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vnakej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éri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oriek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 a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produkovateľnosť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edy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rani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konávame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dz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ôznym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ériam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oriek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ich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konávajú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ôzn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orovatelia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nalytici</a:t>
            </a:r>
            <a:r>
              <a:rPr lang="en-US" sz="1600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287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právnosť a presnosť výsledkov diagnostických testov v schematickom znázornení, upravené podľa [1].">
            <a:extLst>
              <a:ext uri="{FF2B5EF4-FFF2-40B4-BE49-F238E27FC236}">
                <a16:creationId xmlns:a16="http://schemas.microsoft.com/office/drawing/2014/main" id="{DDC975EA-7007-4C0D-ABE8-84010110A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30" y="281709"/>
            <a:ext cx="4990614" cy="6128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6B350D5-96EE-4B76-B846-0629A11530E7}"/>
              </a:ext>
            </a:extLst>
          </p:cNvPr>
          <p:cNvSpPr/>
          <p:nvPr/>
        </p:nvSpPr>
        <p:spPr>
          <a:xfrm>
            <a:off x="6474691" y="498763"/>
            <a:ext cx="5301673" cy="540327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čebnicov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íklad</a:t>
            </a:r>
            <a:r>
              <a:rPr lang="sk-SK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tojí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oti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ámej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 my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í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ej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iery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est s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alito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hoduj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treb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x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užíva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d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ovateľ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náša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n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terpretáci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ovšetký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zťah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k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ybov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úmanéh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jčastejš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užívaný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jma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endParaRPr lang="sk-SK" b="1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i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endParaRPr lang="sk-SK" b="1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elková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snosť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endParaRPr lang="sk-SK" b="1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iktívn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e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iktívn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e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sk-SK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2236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rehľad najbežnejších ukazovateľov využívaných na hodnotenie diagnostických testov.">
            <a:extLst>
              <a:ext uri="{FF2B5EF4-FFF2-40B4-BE49-F238E27FC236}">
                <a16:creationId xmlns:a16="http://schemas.microsoft.com/office/drawing/2014/main" id="{3FA9BB2F-3746-4AB8-98F1-EF5CC0C42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10" y="221672"/>
            <a:ext cx="11343554" cy="6516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0213F28-751F-4EE7-AA5B-085570A1B2FA}"/>
                  </a:ext>
                </a:extLst>
              </p14:cNvPr>
              <p14:cNvContentPartPr/>
              <p14:nvPr/>
            </p14:nvContentPartPr>
            <p14:xfrm>
              <a:off x="6815967" y="3232265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0213F28-751F-4EE7-AA5B-085570A1B2F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61967" y="3124625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1458C00-95C7-4C36-A5B8-B7FBE2334534}"/>
                  </a:ext>
                </a:extLst>
              </p14:cNvPr>
              <p14:cNvContentPartPr/>
              <p14:nvPr/>
            </p14:nvContentPartPr>
            <p14:xfrm>
              <a:off x="6815967" y="3176465"/>
              <a:ext cx="4673520" cy="842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1458C00-95C7-4C36-A5B8-B7FBE233453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61967" y="3068825"/>
                <a:ext cx="4781160" cy="29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985A7ED-90E0-4405-864B-942A067007EF}"/>
                  </a:ext>
                </a:extLst>
              </p14:cNvPr>
              <p14:cNvContentPartPr/>
              <p14:nvPr/>
            </p14:nvContentPartPr>
            <p14:xfrm>
              <a:off x="6825327" y="3444665"/>
              <a:ext cx="1061280" cy="291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985A7ED-90E0-4405-864B-942A067007E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71687" y="3336665"/>
                <a:ext cx="116892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E247BE1-EB7B-46D2-B134-02051F3D4E26}"/>
                  </a:ext>
                </a:extLst>
              </p14:cNvPr>
              <p14:cNvContentPartPr/>
              <p14:nvPr/>
            </p14:nvContentPartPr>
            <p14:xfrm>
              <a:off x="6825327" y="3879545"/>
              <a:ext cx="4600440" cy="64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E247BE1-EB7B-46D2-B134-02051F3D4E2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771687" y="3771905"/>
                <a:ext cx="4708080" cy="28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C7D5051-81CF-4880-A7DC-2FBECCCB775F}"/>
                  </a:ext>
                </a:extLst>
              </p14:cNvPr>
              <p14:cNvContentPartPr/>
              <p14:nvPr/>
            </p14:nvContentPartPr>
            <p14:xfrm>
              <a:off x="6797607" y="4635905"/>
              <a:ext cx="2705760" cy="102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C7D5051-81CF-4880-A7DC-2FBECCCB775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743607" y="4528265"/>
                <a:ext cx="2813400" cy="31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76F8D56E-C035-4B28-A85A-1231F9C3954A}"/>
                  </a:ext>
                </a:extLst>
              </p14:cNvPr>
              <p14:cNvContentPartPr/>
              <p14:nvPr/>
            </p14:nvContentPartPr>
            <p14:xfrm>
              <a:off x="6788247" y="5338265"/>
              <a:ext cx="4746960" cy="2638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76F8D56E-C035-4B28-A85A-1231F9C3954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734607" y="5230265"/>
                <a:ext cx="4854600" cy="4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BF23F59-077C-4841-864A-8682562F7092}"/>
                  </a:ext>
                </a:extLst>
              </p14:cNvPr>
              <p14:cNvContentPartPr/>
              <p14:nvPr/>
            </p14:nvContentPartPr>
            <p14:xfrm>
              <a:off x="6825327" y="5513585"/>
              <a:ext cx="1199880" cy="381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BF23F59-077C-4841-864A-8682562F709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771687" y="5405945"/>
                <a:ext cx="130752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80396216-A8A0-49AF-BEEE-392366CB3B00}"/>
                  </a:ext>
                </a:extLst>
              </p14:cNvPr>
              <p14:cNvContentPartPr/>
              <p14:nvPr/>
            </p14:nvContentPartPr>
            <p14:xfrm>
              <a:off x="6825327" y="6002825"/>
              <a:ext cx="4691160" cy="8460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80396216-A8A0-49AF-BEEE-392366CB3B0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771687" y="5895185"/>
                <a:ext cx="4798800" cy="30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2DFE608-1B84-4A2B-926E-E8F24CA2CE88}"/>
                  </a:ext>
                </a:extLst>
              </p14:cNvPr>
              <p14:cNvContentPartPr/>
              <p14:nvPr/>
            </p14:nvContentPartPr>
            <p14:xfrm>
              <a:off x="6806967" y="6317465"/>
              <a:ext cx="1340640" cy="280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2DFE608-1B84-4A2B-926E-E8F24CA2CE8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752967" y="6209465"/>
                <a:ext cx="1448280" cy="24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97184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6E9134E-4A0E-419F-B752-A137853A9104}"/>
              </a:ext>
            </a:extLst>
          </p:cNvPr>
          <p:cNvSpPr txBox="1"/>
          <p:nvPr/>
        </p:nvSpPr>
        <p:spPr>
          <a:xfrm>
            <a:off x="452581" y="628072"/>
            <a:ext cx="11212945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zitivita:</a:t>
            </a:r>
          </a:p>
          <a:p>
            <a:endParaRPr lang="sk-SK" sz="24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k-SK" dirty="0">
                <a:solidFill>
                  <a:srgbClr val="333333"/>
                </a:solidFill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b="0" i="0" dirty="0" err="1">
                <a:solidFill>
                  <a:srgbClr val="333333"/>
                </a:solidFill>
                <a:effectLst/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enzitivi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en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ost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ovan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ked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ýv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jednoduše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sprá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terpretovan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de 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omplexn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ovateľ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y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novateľovi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ižovaná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tom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alošn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ch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tož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ít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i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ali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yť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ovaní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</a:t>
            </a:r>
            <a:r>
              <a:rPr lang="sk-SK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le test ich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k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zaradil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sk-SK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Špecificita</a:t>
            </a:r>
            <a:endParaRPr lang="sk-SK" sz="2400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Špecifici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uj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chop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y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počt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ižu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aloš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sôb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sprá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značen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astie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čet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ch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usí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utomaticky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rastať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ho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a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nt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trend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plat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jmä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ted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ľ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aloš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experiment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ľ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alošn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ivít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c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é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le test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urči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.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hto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ôvod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ľk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mys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ovatel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plni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počtom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elkovej</a:t>
            </a:r>
            <a:r>
              <a:rPr lang="en-US" b="1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ý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ľahč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terpretáci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sk-SK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826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BCDEB-07EE-447B-822D-0F27E974B7EA}"/>
              </a:ext>
            </a:extLst>
          </p:cNvPr>
          <p:cNvSpPr txBox="1"/>
          <p:nvPr/>
        </p:nvSpPr>
        <p:spPr>
          <a:xfrm>
            <a:off x="494145" y="1108363"/>
            <a:ext cx="11203709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it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vypoveda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úpl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čerpávajúci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ôsob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to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en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hľad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rovnan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„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s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os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“.</a:t>
            </a:r>
            <a:b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vša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linick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x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ok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formácio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tor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ujúc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eká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k</a:t>
            </a:r>
            <a: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spozíci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ckú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iktívn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uj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do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ej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iery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s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o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latí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ec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m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m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dravý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opak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ťou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inec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m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m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kutočne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horý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sk-SK" b="0" i="0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v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ípad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ím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e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negativity z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tk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ruh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t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dz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šetký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y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sledkam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sk-SK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tázka: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é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y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kosti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ž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tatočné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ukázateľné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lebo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znamné</a:t>
            </a:r>
            <a:r>
              <a:rPr lang="en-US" b="1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endParaRPr lang="sk-SK" b="1" i="0" dirty="0">
              <a:solidFill>
                <a:srgbClr val="FF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sk-SK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dpoveď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žiaľ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je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ednoduchá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tož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nač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ier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ávis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od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tav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nani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la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od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iahnuteľ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rávno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tupný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stov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it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la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u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yť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ad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60 %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íťazstvom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líž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o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kazovateľoch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odnot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100 % (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akmer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a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vyskytu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aloš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zití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aloš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egatí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ález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. V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ažd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lasti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existujú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bjektívne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imit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anej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úrovní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agnostiky</a:t>
            </a:r>
            <a:r>
              <a:rPr lang="en-US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b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sk-SK" b="0" i="0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sk-SK" sz="1600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8545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Príklad 2. Výpočet senzitivity a špecifickosti diagnostického testu">
            <a:extLst>
              <a:ext uri="{FF2B5EF4-FFF2-40B4-BE49-F238E27FC236}">
                <a16:creationId xmlns:a16="http://schemas.microsoft.com/office/drawing/2014/main" id="{923FF711-5665-41F7-9CCB-C3E3F978E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164" y="182129"/>
            <a:ext cx="8397586" cy="6567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5F3E37B-4BFC-498D-A184-635F3168D0F9}"/>
              </a:ext>
            </a:extLst>
          </p:cNvPr>
          <p:cNvSpPr txBox="1"/>
          <p:nvPr/>
        </p:nvSpPr>
        <p:spPr>
          <a:xfrm>
            <a:off x="193963" y="258618"/>
            <a:ext cx="2844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eľmi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bre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osiahnuteľným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itom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álo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užívaným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ôsobom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ko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jadriť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valitu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odhadu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y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kosti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je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počet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ich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tervalu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oľahlivosti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sk-SK" sz="1800" b="0" i="1" dirty="0">
              <a:solidFill>
                <a:srgbClr val="333333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br>
              <a:rPr lang="sk-SK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enzitivita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špecificita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ú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v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state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diely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elatívnej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frekvencie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, a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eda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pre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ýpočet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ntervalu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oľahlivosti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ôžeme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za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rčitých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edpokladov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yužiť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model pre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inomické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rozdelenie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i="1" dirty="0" err="1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ravdepodobnosti</a:t>
            </a:r>
            <a:r>
              <a:rPr lang="en-US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 </a:t>
            </a:r>
            <a:br>
              <a:rPr lang="sk-SK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sk-SK" sz="1800" b="0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sk-SK" sz="1800" b="1" i="1" dirty="0">
                <a:solidFill>
                  <a:srgbClr val="333333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ávod:</a:t>
            </a:r>
            <a:endParaRPr lang="sk-SK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67FBB4A-7C27-4E55-A114-8846B8E856B8}"/>
                  </a:ext>
                </a:extLst>
              </p14:cNvPr>
              <p14:cNvContentPartPr/>
              <p14:nvPr/>
            </p14:nvContentPartPr>
            <p14:xfrm>
              <a:off x="5116767" y="1874705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67FBB4A-7C27-4E55-A114-8846B8E856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26767" y="1695065"/>
                <a:ext cx="18000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8248260-1790-4794-A298-076DF7244BCA}"/>
                  </a:ext>
                </a:extLst>
              </p14:cNvPr>
              <p14:cNvContentPartPr/>
              <p14:nvPr/>
            </p14:nvContentPartPr>
            <p14:xfrm>
              <a:off x="5107407" y="1837625"/>
              <a:ext cx="393840" cy="471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8248260-1790-4794-A298-076DF7244BC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17767" y="1657625"/>
                <a:ext cx="573480" cy="83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961233B-138F-49C9-AEE9-5F5110EE6ADC}"/>
                  </a:ext>
                </a:extLst>
              </p14:cNvPr>
              <p14:cNvContentPartPr/>
              <p14:nvPr/>
            </p14:nvContentPartPr>
            <p14:xfrm>
              <a:off x="6030807" y="1699385"/>
              <a:ext cx="404280" cy="684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961233B-138F-49C9-AEE9-5F5110EE6AD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41167" y="1519385"/>
                <a:ext cx="583920" cy="10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A8FAF61-7669-49F9-BD1C-BFB08281F2BC}"/>
                  </a:ext>
                </a:extLst>
              </p14:cNvPr>
              <p14:cNvContentPartPr/>
              <p14:nvPr/>
            </p14:nvContentPartPr>
            <p14:xfrm>
              <a:off x="5051967" y="1625225"/>
              <a:ext cx="517680" cy="1749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A8FAF61-7669-49F9-BD1C-BFB08281F2B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62327" y="1445225"/>
                <a:ext cx="697320" cy="53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717C4D-BB9D-40E1-8793-62D56312B94E}"/>
                  </a:ext>
                </a:extLst>
              </p14:cNvPr>
              <p14:cNvContentPartPr/>
              <p14:nvPr/>
            </p14:nvContentPartPr>
            <p14:xfrm>
              <a:off x="5413047" y="4036145"/>
              <a:ext cx="671400" cy="6930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717C4D-BB9D-40E1-8793-62D56312B94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323047" y="3856145"/>
                <a:ext cx="851040" cy="10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7E4617D-07F7-4031-89B0-3A9EC5055979}"/>
                  </a:ext>
                </a:extLst>
              </p14:cNvPr>
              <p14:cNvContentPartPr/>
              <p14:nvPr/>
            </p14:nvContentPartPr>
            <p14:xfrm>
              <a:off x="6779247" y="4017425"/>
              <a:ext cx="735120" cy="8290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7E4617D-07F7-4031-89B0-3A9EC505597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89607" y="3837785"/>
                <a:ext cx="914760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4700069-D0DA-4B7E-9BDC-03E9024E2F0A}"/>
                  </a:ext>
                </a:extLst>
              </p14:cNvPr>
              <p14:cNvContentPartPr/>
              <p14:nvPr/>
            </p14:nvContentPartPr>
            <p14:xfrm>
              <a:off x="6603567" y="4683065"/>
              <a:ext cx="523440" cy="18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4700069-D0DA-4B7E-9BDC-03E9024E2F0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513927" y="4503065"/>
                <a:ext cx="703080" cy="37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38E536E0-3B8F-4E10-B088-96B22A28EACA}"/>
                  </a:ext>
                </a:extLst>
              </p14:cNvPr>
              <p14:cNvContentPartPr/>
              <p14:nvPr/>
            </p14:nvContentPartPr>
            <p14:xfrm>
              <a:off x="6594207" y="4339625"/>
              <a:ext cx="642600" cy="568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38E536E0-3B8F-4E10-B088-96B22A28EACA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04567" y="4159985"/>
                <a:ext cx="822240" cy="41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8322B02-A57F-482B-ABD5-357BDB66624C}"/>
                  </a:ext>
                </a:extLst>
              </p14:cNvPr>
              <p14:cNvContentPartPr/>
              <p14:nvPr/>
            </p14:nvContentPartPr>
            <p14:xfrm>
              <a:off x="7998207" y="2890265"/>
              <a:ext cx="2699640" cy="2970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8322B02-A57F-482B-ABD5-357BDB66624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908567" y="2710625"/>
                <a:ext cx="2879280" cy="65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F6BA266-9C5D-4952-95E1-55D1A66B853D}"/>
                  </a:ext>
                </a:extLst>
              </p14:cNvPr>
              <p14:cNvContentPartPr/>
              <p14:nvPr/>
            </p14:nvContentPartPr>
            <p14:xfrm>
              <a:off x="8783367" y="3905825"/>
              <a:ext cx="1071000" cy="291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F6BA266-9C5D-4952-95E1-55D1A66B853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693727" y="3725825"/>
                <a:ext cx="1250640" cy="38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5434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ríklad 3. Senzitivita a špecificita: príklad porovnania výsledkov rôznych diagnostických testov.">
            <a:extLst>
              <a:ext uri="{FF2B5EF4-FFF2-40B4-BE49-F238E27FC236}">
                <a16:creationId xmlns:a16="http://schemas.microsoft.com/office/drawing/2014/main" id="{BD45F4E7-6386-4F5B-BC20-37A60A7DE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382" y="112072"/>
            <a:ext cx="8894618" cy="6633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4A32B16-5D6E-40FA-9D7D-B14F372798CA}"/>
                  </a:ext>
                </a:extLst>
              </p14:cNvPr>
              <p14:cNvContentPartPr/>
              <p14:nvPr/>
            </p14:nvContentPartPr>
            <p14:xfrm>
              <a:off x="1846887" y="6048185"/>
              <a:ext cx="2583720" cy="381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4A32B16-5D6E-40FA-9D7D-B14F372798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57247" y="5868185"/>
                <a:ext cx="2763360" cy="74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3A7D21D-8A1F-4833-979F-E32734C87DC6}"/>
                  </a:ext>
                </a:extLst>
              </p14:cNvPr>
              <p14:cNvContentPartPr/>
              <p14:nvPr/>
            </p14:nvContentPartPr>
            <p14:xfrm>
              <a:off x="4732287" y="5946665"/>
              <a:ext cx="2665440" cy="447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3A7D21D-8A1F-4833-979F-E32734C87DC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42287" y="5766665"/>
                <a:ext cx="2845080" cy="80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806C745-F082-4C84-BE5B-EEF8FB9BD554}"/>
                  </a:ext>
                </a:extLst>
              </p14:cNvPr>
              <p14:cNvContentPartPr/>
              <p14:nvPr/>
            </p14:nvContentPartPr>
            <p14:xfrm>
              <a:off x="7699407" y="5947745"/>
              <a:ext cx="2746440" cy="5554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806C745-F082-4C84-BE5B-EEF8FB9BD55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609767" y="5768105"/>
                <a:ext cx="2926080" cy="91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300536"/>
      </p:ext>
    </p:extLst>
  </p:cSld>
  <p:clrMapOvr>
    <a:masterClrMapping/>
  </p:clrMapOvr>
</p:sld>
</file>

<file path=ppt/theme/theme1.xml><?xml version="1.0" encoding="utf-8"?>
<a:theme xmlns:a="http://schemas.openxmlformats.org/drawingml/2006/main" name="AccentBoxVTI">
  <a:themeElements>
    <a:clrScheme name="AnalogousFromRegularSeedLeftStep">
      <a:dk1>
        <a:srgbClr val="000000"/>
      </a:dk1>
      <a:lt1>
        <a:srgbClr val="FFFFFF"/>
      </a:lt1>
      <a:dk2>
        <a:srgbClr val="301B2B"/>
      </a:dk2>
      <a:lt2>
        <a:srgbClr val="F0F1F3"/>
      </a:lt2>
      <a:accent1>
        <a:srgbClr val="B1A11F"/>
      </a:accent1>
      <a:accent2>
        <a:srgbClr val="D57117"/>
      </a:accent2>
      <a:accent3>
        <a:srgbClr val="E73429"/>
      </a:accent3>
      <a:accent4>
        <a:srgbClr val="D5175B"/>
      </a:accent4>
      <a:accent5>
        <a:srgbClr val="E729BC"/>
      </a:accent5>
      <a:accent6>
        <a:srgbClr val="B117D5"/>
      </a:accent6>
      <a:hlink>
        <a:srgbClr val="5763C7"/>
      </a:hlink>
      <a:folHlink>
        <a:srgbClr val="7F7F7F"/>
      </a:folHlink>
    </a:clrScheme>
    <a:fontScheme name="Avenir">
      <a:majorFont>
        <a:latin typeface="Neue Haas Grotesk Text Pro"/>
        <a:ea typeface=""/>
        <a:cs typeface=""/>
      </a:majorFont>
      <a:minorFont>
        <a:latin typeface="Neue Haas Grotesk Tex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centBoxVTI" id="{9F778A78-DC9A-453A-A82D-A75CAD503E15}" vid="{EA961113-7CC4-4569-8A6A-7BC2C1E2F40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2</TotalTime>
  <Words>2138</Words>
  <Application>Microsoft Office PowerPoint</Application>
  <PresentationFormat>Widescreen</PresentationFormat>
  <Paragraphs>14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Neue Haas Grotesk Text Pro</vt:lpstr>
      <vt:lpstr>AccentBoxVTI</vt:lpstr>
      <vt:lpstr>Equation</vt:lpstr>
      <vt:lpstr>Senzitivita Špecificita Vierohodnostný pomer Diagnostický pomer šancí</vt:lpstr>
      <vt:lpstr>Analýza výstupov diagnostických testov</vt:lpstr>
      <vt:lpstr>Analýza výstupov diagnostických testo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zitivita Špecificita Vierohodnostný pomer Diagnostický pomer šancí</dc:title>
  <dc:creator>Monika Kováčová</dc:creator>
  <cp:lastModifiedBy>Monika Kováčová</cp:lastModifiedBy>
  <cp:revision>16</cp:revision>
  <dcterms:created xsi:type="dcterms:W3CDTF">2022-03-28T19:46:41Z</dcterms:created>
  <dcterms:modified xsi:type="dcterms:W3CDTF">2023-04-16T18:50:18Z</dcterms:modified>
</cp:coreProperties>
</file>